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532" r:id="rId2"/>
    <p:sldId id="274" r:id="rId3"/>
    <p:sldId id="533" r:id="rId4"/>
    <p:sldId id="256" r:id="rId5"/>
    <p:sldId id="257" r:id="rId6"/>
    <p:sldId id="265" r:id="rId7"/>
    <p:sldId id="258" r:id="rId8"/>
    <p:sldId id="263" r:id="rId9"/>
    <p:sldId id="270" r:id="rId10"/>
    <p:sldId id="271" r:id="rId11"/>
    <p:sldId id="272" r:id="rId12"/>
    <p:sldId id="277" r:id="rId13"/>
    <p:sldId id="530" r:id="rId14"/>
    <p:sldId id="531" r:id="rId15"/>
    <p:sldId id="276" r:id="rId16"/>
    <p:sldId id="267" r:id="rId17"/>
    <p:sldId id="261" r:id="rId18"/>
    <p:sldId id="259" r:id="rId19"/>
    <p:sldId id="302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987" autoAdjust="0"/>
    <p:restoredTop sz="94660"/>
  </p:normalViewPr>
  <p:slideViewPr>
    <p:cSldViewPr snapToGrid="0">
      <p:cViewPr varScale="1">
        <p:scale>
          <a:sx n="84" d="100"/>
          <a:sy n="84" d="100"/>
        </p:scale>
        <p:origin x="120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42F3C6-5CE0-58AF-CBB0-66413D6104B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5C49357-E573-0C18-C429-011F1276A712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60156D6-743D-6AF6-24C1-9C5F1C0EBA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34E51-861D-4107-AAFC-744F793A373C}" type="datetimeFigureOut">
              <a:rPr lang="en-US" smtClean="0"/>
              <a:t>4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42E9E0D-ECA9-3295-B9FC-16159E3DF5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32E77A-458F-70C5-B637-9034CD0732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53670-47E8-43E6-9903-6BC503D86D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1041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CBD54A3-DC2F-DC48-E228-BC97DDEEC0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F9DC7FF-48F8-33C2-AEF3-007E9B4DC82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CB8BC6-9160-1BCD-10B1-66B706DD04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34E51-861D-4107-AAFC-744F793A373C}" type="datetimeFigureOut">
              <a:rPr lang="en-US" smtClean="0"/>
              <a:t>4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8C3378-A901-FA6F-587E-841BC96CFF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D40097-3A9F-D151-7B54-91542467BD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53670-47E8-43E6-9903-6BC503D86D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612928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774A65C-2B1C-BF14-1FB3-D42D4B46439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586BD9A-F624-9463-E269-1B8794D167E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EADC4E-33F7-B416-3A50-481D4317B0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34E51-861D-4107-AAFC-744F793A373C}" type="datetimeFigureOut">
              <a:rPr lang="en-US" smtClean="0"/>
              <a:t>4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CB844D-5EB5-41E8-8E4F-BE53BF9883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77E300-B9A1-C91C-0BDD-54141FFA86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53670-47E8-43E6-9903-6BC503D86D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0519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466E9B-9EEC-9900-9189-A9C984CA40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00EDCB-EB71-23B8-079F-B41B1E4FB0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DDFC0F0-56F9-6EE1-855D-DE6D133B17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34E51-861D-4107-AAFC-744F793A373C}" type="datetimeFigureOut">
              <a:rPr lang="en-US" smtClean="0"/>
              <a:t>4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C8094E-A329-4B10-2ECC-AAB10EEB78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ECF0555-0152-793D-AAF3-895C6BDD56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53670-47E8-43E6-9903-6BC503D86D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09889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CF5F48-F433-BC3A-22F0-1025D33DEF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0AA6BB3-70D7-DCA3-D04A-AFDD83E606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1F2238-749D-AA64-D869-71E9537ABF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34E51-861D-4107-AAFC-744F793A373C}" type="datetimeFigureOut">
              <a:rPr lang="en-US" smtClean="0"/>
              <a:t>4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D4E5811-E837-58CE-1742-6034170ED2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78830C-9A4D-524D-BFA9-D69C5AD150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53670-47E8-43E6-9903-6BC503D86D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9534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51090E-B8AA-08DB-59FA-0A1D9DAEE1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99FCBB9-B063-8576-EAE1-3D2BFF9097E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531433-0065-D6F8-8698-68BEB6CDB22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2E123EC-0E43-EC86-F534-B6770D18F4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34E51-861D-4107-AAFC-744F793A373C}" type="datetimeFigureOut">
              <a:rPr lang="en-US" smtClean="0"/>
              <a:t>4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7343F26-F30D-4DEE-9678-ECF942A179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DA43E47-4E34-31EC-2FBF-CE6F1E3EA7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53670-47E8-43E6-9903-6BC503D86D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2260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202049-8158-C065-3BD8-3019708696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B88A30D-E6F6-21AF-FD91-42BD7A2F4D8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B0D9CE1-1429-8186-1E15-982112F6421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B6AF9A3-D747-91A1-ADE9-3D23B6D7F77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19916FFF-04D9-3D8C-2584-51BAB8E2086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C865F45D-1008-40F0-8224-6A8A987167D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34E51-861D-4107-AAFC-744F793A373C}" type="datetimeFigureOut">
              <a:rPr lang="en-US" smtClean="0"/>
              <a:t>4/8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A391FDD-6854-B5BF-A3D7-F2C7F031F2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5CCA1FC-110D-BC4F-EAD4-68F42805ED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53670-47E8-43E6-9903-6BC503D86D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3432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105BC7-9715-416A-AF3F-ECDC265BA8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052FD39-3C2E-6D65-3814-F326E406D56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34E51-861D-4107-AAFC-744F793A373C}" type="datetimeFigureOut">
              <a:rPr lang="en-US" smtClean="0"/>
              <a:t>4/8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169773E-4FBB-2F67-45D9-DDFF19B05F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368CCAD-95F5-9F4B-8316-C63BD8E94F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53670-47E8-43E6-9903-6BC503D86D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29543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67FFFA2-5E10-89AF-1529-B4696D7FC7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34E51-861D-4107-AAFC-744F793A373C}" type="datetimeFigureOut">
              <a:rPr lang="en-US" smtClean="0"/>
              <a:t>4/8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6488618-C8F0-B58A-B75A-1BA7F72066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D872A8-8EB6-6C81-D57F-294AD2645B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53670-47E8-43E6-9903-6BC503D86D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209464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5F3F2C-CD4E-C3CD-F187-7EAA692B10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C10329E-BCDB-A52F-6E74-A64DFE16A3D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FCD1BC3-C3AA-6A7D-BDF4-8DA6A35BCD4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EE6E53C-CFFA-D9DD-76CD-DF35B82B2E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34E51-861D-4107-AAFC-744F793A373C}" type="datetimeFigureOut">
              <a:rPr lang="en-US" smtClean="0"/>
              <a:t>4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288693-EA2E-11F6-C399-3B1A4E28F58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F002BE-B381-6840-0DAF-8B41A89CCD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53670-47E8-43E6-9903-6BC503D86D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1033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94BE57-EE53-6C34-F1EB-970A3B18F5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1E1B9D36-3DBD-B51E-AF2F-41CEBDA7DA1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8D63B64-1CA5-B59F-0B6D-BDC2BC2174D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151B86D-C81F-FB2D-C542-E3A35B9003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834E51-861D-4107-AAFC-744F793A373C}" type="datetimeFigureOut">
              <a:rPr lang="en-US" smtClean="0"/>
              <a:t>4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15CADD2-32C9-B760-467E-B0BB44801F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A5B1B0D-DF29-8735-2BD5-DD386EE010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E53670-47E8-43E6-9903-6BC503D86D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3532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3349295-1644-53A1-61F3-104B6196E8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B89078A-5C51-93BA-E6CC-1518E793A5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1806B8E-5CBE-AB1E-307C-F26920FE8FE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834E51-861D-4107-AAFC-744F793A373C}" type="datetimeFigureOut">
              <a:rPr lang="en-US" smtClean="0"/>
              <a:t>4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2918E21-C74E-2CE9-99AF-2238138599D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6E8358-290E-DD70-0AAD-FCAF2D8E612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E53670-47E8-43E6-9903-6BC503D86D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60683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6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gi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2.w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5.bin"/><Relationship Id="rId3" Type="http://schemas.openxmlformats.org/officeDocument/2006/relationships/image" Target="../media/image15.wmf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4.bin"/><Relationship Id="rId2" Type="http://schemas.openxmlformats.org/officeDocument/2006/relationships/oleObject" Target="../embeddings/oleObject8.bin"/><Relationship Id="rId16" Type="http://schemas.openxmlformats.org/officeDocument/2006/relationships/image" Target="../media/image19.e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7.emf"/><Relationship Id="rId5" Type="http://schemas.openxmlformats.org/officeDocument/2006/relationships/image" Target="../media/image13.wmf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6.emf"/><Relationship Id="rId1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6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gi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sv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BC7B180-0FC0-3358-07F4-C6330CB029F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5" descr="divide">
            <a:extLst>
              <a:ext uri="{FF2B5EF4-FFF2-40B4-BE49-F238E27FC236}">
                <a16:creationId xmlns:a16="http://schemas.microsoft.com/office/drawing/2014/main" id="{6E8AB1C8-0EB0-819A-89AA-B9F9CF977FB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8838" y="6381750"/>
            <a:ext cx="72691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6" descr="BACK027">
            <a:extLst>
              <a:ext uri="{FF2B5EF4-FFF2-40B4-BE49-F238E27FC236}">
                <a16:creationId xmlns:a16="http://schemas.microsoft.com/office/drawing/2014/main" id="{55ACCCE1-64A5-2475-AC5C-BF001AFBEF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8200"/>
            <a:ext cx="114300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15" descr="divide">
            <a:extLst>
              <a:ext uri="{FF2B5EF4-FFF2-40B4-BE49-F238E27FC236}">
                <a16:creationId xmlns:a16="http://schemas.microsoft.com/office/drawing/2014/main" id="{3F83C492-815C-4100-D5D8-C4CC74F9F32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7150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Picture 5" descr="jlgbook">
            <a:extLst>
              <a:ext uri="{FF2B5EF4-FFF2-40B4-BE49-F238E27FC236}">
                <a16:creationId xmlns:a16="http://schemas.microsoft.com/office/drawing/2014/main" id="{11A776E4-6B65-1B2D-362E-D01449628DC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01" y="1371600"/>
            <a:ext cx="1547813" cy="89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7" name="AutoShape 6">
            <a:extLst>
              <a:ext uri="{FF2B5EF4-FFF2-40B4-BE49-F238E27FC236}">
                <a16:creationId xmlns:a16="http://schemas.microsoft.com/office/drawing/2014/main" id="{0BFC41F8-C259-739D-D4CA-E2054B3AC8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0112" y="827685"/>
            <a:ext cx="935038" cy="1116013"/>
          </a:xfrm>
          <a:prstGeom prst="star32">
            <a:avLst>
              <a:gd name="adj" fmla="val 13944"/>
            </a:avLst>
          </a:prstGeom>
          <a:noFill/>
          <a:ln w="9525" algn="ctr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Clr>
                <a:srgbClr val="3366CC"/>
              </a:buClr>
              <a:buFontTx/>
              <a:buNone/>
            </a:pPr>
            <a:endParaRPr kumimoji="1" lang="en-US" altLang="en-US" sz="1800" b="1">
              <a:latin typeface="Calibri" panose="020F0502020204030204" pitchFamily="34" charset="0"/>
            </a:endParaRPr>
          </a:p>
        </p:txBody>
      </p:sp>
      <p:sp>
        <p:nvSpPr>
          <p:cNvPr id="12" name="TextBox 52">
            <a:extLst>
              <a:ext uri="{FF2B5EF4-FFF2-40B4-BE49-F238E27FC236}">
                <a16:creationId xmlns:a16="http://schemas.microsoft.com/office/drawing/2014/main" id="{CB0377D1-33AA-26D6-46B1-2F3678EF5D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7676" y="1277939"/>
            <a:ext cx="1127125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ON     </a:t>
            </a:r>
          </a:p>
        </p:txBody>
      </p:sp>
      <p:sp>
        <p:nvSpPr>
          <p:cNvPr id="14" name="Freeform 110">
            <a:extLst>
              <a:ext uri="{FF2B5EF4-FFF2-40B4-BE49-F238E27FC236}">
                <a16:creationId xmlns:a16="http://schemas.microsoft.com/office/drawing/2014/main" id="{C55EAA30-B86D-3E53-6E1A-19072FD5C261}"/>
              </a:ext>
            </a:extLst>
          </p:cNvPr>
          <p:cNvSpPr>
            <a:spLocks/>
          </p:cNvSpPr>
          <p:nvPr/>
        </p:nvSpPr>
        <p:spPr bwMode="auto">
          <a:xfrm>
            <a:off x="4257676" y="1116013"/>
            <a:ext cx="430212" cy="481012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600" h="21600" extrusionOk="0">
                <a:moveTo>
                  <a:pt x="6538" y="0"/>
                </a:moveTo>
                <a:cubicBezTo>
                  <a:pt x="5492" y="0"/>
                  <a:pt x="4650" y="756"/>
                  <a:pt x="4650" y="1693"/>
                </a:cubicBezTo>
                <a:cubicBezTo>
                  <a:pt x="4650" y="2630"/>
                  <a:pt x="5492" y="3386"/>
                  <a:pt x="6538" y="3386"/>
                </a:cubicBezTo>
                <a:cubicBezTo>
                  <a:pt x="7583" y="3386"/>
                  <a:pt x="8425" y="2630"/>
                  <a:pt x="8425" y="1693"/>
                </a:cubicBezTo>
                <a:cubicBezTo>
                  <a:pt x="8425" y="756"/>
                  <a:pt x="7583" y="0"/>
                  <a:pt x="6538" y="0"/>
                </a:cubicBezTo>
                <a:close/>
                <a:moveTo>
                  <a:pt x="17944" y="1907"/>
                </a:moveTo>
                <a:cubicBezTo>
                  <a:pt x="16731" y="1907"/>
                  <a:pt x="15738" y="2779"/>
                  <a:pt x="15738" y="3867"/>
                </a:cubicBezTo>
                <a:cubicBezTo>
                  <a:pt x="15738" y="4955"/>
                  <a:pt x="16731" y="5846"/>
                  <a:pt x="17944" y="5846"/>
                </a:cubicBezTo>
                <a:cubicBezTo>
                  <a:pt x="19157" y="5846"/>
                  <a:pt x="20130" y="4955"/>
                  <a:pt x="20130" y="3867"/>
                </a:cubicBezTo>
                <a:cubicBezTo>
                  <a:pt x="20130" y="2779"/>
                  <a:pt x="19157" y="1907"/>
                  <a:pt x="17944" y="1907"/>
                </a:cubicBezTo>
                <a:close/>
                <a:moveTo>
                  <a:pt x="1351" y="2228"/>
                </a:moveTo>
                <a:cubicBezTo>
                  <a:pt x="847" y="2228"/>
                  <a:pt x="457" y="2595"/>
                  <a:pt x="457" y="3048"/>
                </a:cubicBezTo>
                <a:cubicBezTo>
                  <a:pt x="457" y="3500"/>
                  <a:pt x="847" y="3867"/>
                  <a:pt x="1351" y="3867"/>
                </a:cubicBezTo>
                <a:cubicBezTo>
                  <a:pt x="1855" y="3867"/>
                  <a:pt x="2265" y="3500"/>
                  <a:pt x="2265" y="3048"/>
                </a:cubicBezTo>
                <a:cubicBezTo>
                  <a:pt x="2265" y="2595"/>
                  <a:pt x="1855" y="2228"/>
                  <a:pt x="1351" y="2228"/>
                </a:cubicBezTo>
                <a:close/>
                <a:moveTo>
                  <a:pt x="12320" y="5650"/>
                </a:moveTo>
                <a:cubicBezTo>
                  <a:pt x="9800" y="5650"/>
                  <a:pt x="7750" y="7470"/>
                  <a:pt x="7750" y="9731"/>
                </a:cubicBezTo>
                <a:cubicBezTo>
                  <a:pt x="7750" y="9821"/>
                  <a:pt x="7750" y="9920"/>
                  <a:pt x="7750" y="10016"/>
                </a:cubicBezTo>
                <a:cubicBezTo>
                  <a:pt x="10007" y="9031"/>
                  <a:pt x="12732" y="9863"/>
                  <a:pt x="13830" y="11887"/>
                </a:cubicBezTo>
                <a:cubicBezTo>
                  <a:pt x="14091" y="12367"/>
                  <a:pt x="14231" y="12887"/>
                  <a:pt x="14268" y="13420"/>
                </a:cubicBezTo>
                <a:cubicBezTo>
                  <a:pt x="16539" y="12441"/>
                  <a:pt x="17505" y="10004"/>
                  <a:pt x="16414" y="7966"/>
                </a:cubicBezTo>
                <a:cubicBezTo>
                  <a:pt x="15656" y="6552"/>
                  <a:pt x="14069" y="5654"/>
                  <a:pt x="12320" y="5650"/>
                </a:cubicBezTo>
                <a:close/>
                <a:moveTo>
                  <a:pt x="3636" y="5774"/>
                </a:moveTo>
                <a:cubicBezTo>
                  <a:pt x="2124" y="5774"/>
                  <a:pt x="914" y="6877"/>
                  <a:pt x="914" y="8234"/>
                </a:cubicBezTo>
                <a:cubicBezTo>
                  <a:pt x="914" y="9590"/>
                  <a:pt x="2124" y="10693"/>
                  <a:pt x="3636" y="10693"/>
                </a:cubicBezTo>
                <a:cubicBezTo>
                  <a:pt x="5149" y="10693"/>
                  <a:pt x="6379" y="9590"/>
                  <a:pt x="6379" y="8234"/>
                </a:cubicBezTo>
                <a:cubicBezTo>
                  <a:pt x="6379" y="6877"/>
                  <a:pt x="5149" y="5774"/>
                  <a:pt x="3636" y="5774"/>
                </a:cubicBezTo>
                <a:close/>
                <a:moveTo>
                  <a:pt x="4093" y="6737"/>
                </a:moveTo>
                <a:cubicBezTo>
                  <a:pt x="4766" y="6737"/>
                  <a:pt x="5325" y="7221"/>
                  <a:pt x="5325" y="7824"/>
                </a:cubicBezTo>
                <a:cubicBezTo>
                  <a:pt x="5325" y="7974"/>
                  <a:pt x="5176" y="8109"/>
                  <a:pt x="5008" y="8109"/>
                </a:cubicBezTo>
                <a:cubicBezTo>
                  <a:pt x="4840" y="8109"/>
                  <a:pt x="4709" y="7975"/>
                  <a:pt x="4709" y="7824"/>
                </a:cubicBezTo>
                <a:cubicBezTo>
                  <a:pt x="4709" y="7522"/>
                  <a:pt x="4430" y="7289"/>
                  <a:pt x="4093" y="7289"/>
                </a:cubicBezTo>
                <a:cubicBezTo>
                  <a:pt x="3925" y="7289"/>
                  <a:pt x="3795" y="7155"/>
                  <a:pt x="3795" y="7004"/>
                </a:cubicBezTo>
                <a:cubicBezTo>
                  <a:pt x="3795" y="6853"/>
                  <a:pt x="3925" y="6737"/>
                  <a:pt x="4093" y="6737"/>
                </a:cubicBezTo>
                <a:close/>
                <a:moveTo>
                  <a:pt x="12916" y="6737"/>
                </a:moveTo>
                <a:cubicBezTo>
                  <a:pt x="14429" y="6737"/>
                  <a:pt x="15658" y="7840"/>
                  <a:pt x="15659" y="9196"/>
                </a:cubicBezTo>
                <a:cubicBezTo>
                  <a:pt x="15659" y="9347"/>
                  <a:pt x="15528" y="9463"/>
                  <a:pt x="15360" y="9463"/>
                </a:cubicBezTo>
                <a:cubicBezTo>
                  <a:pt x="15192" y="9463"/>
                  <a:pt x="15042" y="9347"/>
                  <a:pt x="15042" y="9196"/>
                </a:cubicBezTo>
                <a:cubicBezTo>
                  <a:pt x="15042" y="8141"/>
                  <a:pt x="14092" y="7289"/>
                  <a:pt x="12916" y="7289"/>
                </a:cubicBezTo>
                <a:cubicBezTo>
                  <a:pt x="12748" y="7289"/>
                  <a:pt x="12618" y="7155"/>
                  <a:pt x="12618" y="7004"/>
                </a:cubicBezTo>
                <a:cubicBezTo>
                  <a:pt x="12618" y="6853"/>
                  <a:pt x="12748" y="6737"/>
                  <a:pt x="12916" y="6737"/>
                </a:cubicBezTo>
                <a:close/>
                <a:moveTo>
                  <a:pt x="9737" y="10141"/>
                </a:moveTo>
                <a:cubicBezTo>
                  <a:pt x="7553" y="10141"/>
                  <a:pt x="5763" y="11728"/>
                  <a:pt x="5763" y="13687"/>
                </a:cubicBezTo>
                <a:cubicBezTo>
                  <a:pt x="5763" y="15646"/>
                  <a:pt x="7553" y="17234"/>
                  <a:pt x="9737" y="17234"/>
                </a:cubicBezTo>
                <a:cubicBezTo>
                  <a:pt x="11921" y="17234"/>
                  <a:pt x="13691" y="15646"/>
                  <a:pt x="13691" y="13687"/>
                </a:cubicBezTo>
                <a:cubicBezTo>
                  <a:pt x="13691" y="11728"/>
                  <a:pt x="11921" y="10141"/>
                  <a:pt x="9737" y="10141"/>
                </a:cubicBezTo>
                <a:close/>
                <a:moveTo>
                  <a:pt x="10333" y="11246"/>
                </a:moveTo>
                <a:cubicBezTo>
                  <a:pt x="11509" y="11246"/>
                  <a:pt x="12459" y="12098"/>
                  <a:pt x="12459" y="13152"/>
                </a:cubicBezTo>
                <a:cubicBezTo>
                  <a:pt x="12459" y="13303"/>
                  <a:pt x="12329" y="13420"/>
                  <a:pt x="12161" y="13420"/>
                </a:cubicBezTo>
                <a:cubicBezTo>
                  <a:pt x="11993" y="13420"/>
                  <a:pt x="11863" y="13303"/>
                  <a:pt x="11863" y="13152"/>
                </a:cubicBezTo>
                <a:cubicBezTo>
                  <a:pt x="11863" y="12399"/>
                  <a:pt x="11173" y="11780"/>
                  <a:pt x="10333" y="11780"/>
                </a:cubicBezTo>
                <a:cubicBezTo>
                  <a:pt x="10165" y="11780"/>
                  <a:pt x="10035" y="11664"/>
                  <a:pt x="10035" y="11513"/>
                </a:cubicBezTo>
                <a:cubicBezTo>
                  <a:pt x="10035" y="11362"/>
                  <a:pt x="10165" y="11246"/>
                  <a:pt x="10333" y="11246"/>
                </a:cubicBezTo>
                <a:close/>
                <a:moveTo>
                  <a:pt x="19613" y="12867"/>
                </a:moveTo>
                <a:cubicBezTo>
                  <a:pt x="19109" y="12867"/>
                  <a:pt x="18699" y="13235"/>
                  <a:pt x="18699" y="13687"/>
                </a:cubicBezTo>
                <a:cubicBezTo>
                  <a:pt x="18699" y="14139"/>
                  <a:pt x="19109" y="14507"/>
                  <a:pt x="19613" y="14507"/>
                </a:cubicBezTo>
                <a:cubicBezTo>
                  <a:pt x="20117" y="14507"/>
                  <a:pt x="20527" y="14139"/>
                  <a:pt x="20527" y="13687"/>
                </a:cubicBezTo>
                <a:cubicBezTo>
                  <a:pt x="20527" y="13235"/>
                  <a:pt x="20117" y="12867"/>
                  <a:pt x="19613" y="12867"/>
                </a:cubicBezTo>
                <a:close/>
                <a:moveTo>
                  <a:pt x="2424" y="15879"/>
                </a:moveTo>
                <a:cubicBezTo>
                  <a:pt x="1080" y="15879"/>
                  <a:pt x="0" y="16848"/>
                  <a:pt x="0" y="18053"/>
                </a:cubicBezTo>
                <a:cubicBezTo>
                  <a:pt x="0" y="19259"/>
                  <a:pt x="1080" y="20246"/>
                  <a:pt x="2424" y="20246"/>
                </a:cubicBezTo>
                <a:cubicBezTo>
                  <a:pt x="3768" y="20246"/>
                  <a:pt x="4868" y="19259"/>
                  <a:pt x="4868" y="18053"/>
                </a:cubicBezTo>
                <a:cubicBezTo>
                  <a:pt x="4868" y="16848"/>
                  <a:pt x="3768" y="15879"/>
                  <a:pt x="2424" y="15879"/>
                </a:cubicBezTo>
                <a:close/>
                <a:moveTo>
                  <a:pt x="18560" y="16147"/>
                </a:moveTo>
                <a:cubicBezTo>
                  <a:pt x="16879" y="16147"/>
                  <a:pt x="15500" y="17366"/>
                  <a:pt x="15500" y="18873"/>
                </a:cubicBezTo>
                <a:cubicBezTo>
                  <a:pt x="15500" y="20380"/>
                  <a:pt x="16879" y="21600"/>
                  <a:pt x="18560" y="21600"/>
                </a:cubicBezTo>
                <a:cubicBezTo>
                  <a:pt x="20240" y="21600"/>
                  <a:pt x="21600" y="20380"/>
                  <a:pt x="21600" y="18873"/>
                </a:cubicBezTo>
                <a:cubicBezTo>
                  <a:pt x="21600" y="17366"/>
                  <a:pt x="20240" y="16147"/>
                  <a:pt x="18560" y="16147"/>
                </a:cubicBezTo>
                <a:close/>
                <a:moveTo>
                  <a:pt x="18997" y="17198"/>
                </a:moveTo>
                <a:cubicBezTo>
                  <a:pt x="19781" y="17200"/>
                  <a:pt x="20426" y="17760"/>
                  <a:pt x="20428" y="18463"/>
                </a:cubicBezTo>
                <a:cubicBezTo>
                  <a:pt x="20426" y="18639"/>
                  <a:pt x="20266" y="18783"/>
                  <a:pt x="20070" y="18784"/>
                </a:cubicBezTo>
                <a:cubicBezTo>
                  <a:pt x="19874" y="18783"/>
                  <a:pt x="19714" y="18639"/>
                  <a:pt x="19712" y="18463"/>
                </a:cubicBezTo>
                <a:cubicBezTo>
                  <a:pt x="19712" y="18112"/>
                  <a:pt x="19388" y="17840"/>
                  <a:pt x="18997" y="17840"/>
                </a:cubicBezTo>
                <a:cubicBezTo>
                  <a:pt x="18800" y="17840"/>
                  <a:pt x="18659" y="17695"/>
                  <a:pt x="18659" y="17519"/>
                </a:cubicBezTo>
                <a:cubicBezTo>
                  <a:pt x="18659" y="17342"/>
                  <a:pt x="18800" y="17198"/>
                  <a:pt x="18997" y="17198"/>
                </a:cubicBezTo>
                <a:close/>
                <a:moveTo>
                  <a:pt x="7452" y="18873"/>
                </a:moveTo>
                <a:cubicBezTo>
                  <a:pt x="6948" y="18873"/>
                  <a:pt x="6538" y="19241"/>
                  <a:pt x="6538" y="19693"/>
                </a:cubicBezTo>
                <a:cubicBezTo>
                  <a:pt x="6538" y="20145"/>
                  <a:pt x="6948" y="20513"/>
                  <a:pt x="7452" y="20513"/>
                </a:cubicBezTo>
                <a:cubicBezTo>
                  <a:pt x="7956" y="20513"/>
                  <a:pt x="8366" y="20145"/>
                  <a:pt x="8366" y="19693"/>
                </a:cubicBezTo>
                <a:cubicBezTo>
                  <a:pt x="8366" y="19241"/>
                  <a:pt x="7956" y="18873"/>
                  <a:pt x="7452" y="1887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/>
          <a:p>
            <a:endParaRPr lang="en-US"/>
          </a:p>
        </p:txBody>
      </p:sp>
      <p:sp>
        <p:nvSpPr>
          <p:cNvPr id="35857" name="TextBox 52">
            <a:extLst>
              <a:ext uri="{FF2B5EF4-FFF2-40B4-BE49-F238E27FC236}">
                <a16:creationId xmlns:a16="http://schemas.microsoft.com/office/drawing/2014/main" id="{1F15BE28-8AFA-5495-FB50-3C6288BCD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5864" y="1090613"/>
            <a:ext cx="120173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B8092D19-67DE-4BE9-33C4-7981516007A3}"/>
              </a:ext>
            </a:extLst>
          </p:cNvPr>
          <p:cNvSpPr txBox="1">
            <a:spLocks/>
          </p:cNvSpPr>
          <p:nvPr/>
        </p:nvSpPr>
        <p:spPr bwMode="auto">
          <a:xfrm>
            <a:off x="685801" y="2057399"/>
            <a:ext cx="10703688" cy="2156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ỆT LIỆT CHÀO MỪNG QUÝ THẦY CÔ VỀ DỰ GIỜ THĂM LỚP 8A3 </a:t>
            </a:r>
          </a:p>
          <a:p>
            <a:pPr algn="ctr" eaLnBrk="1" hangingPunct="1">
              <a:buFont typeface="Arial" panose="020B0604020202020204" pitchFamily="34" charset="0"/>
              <a:buNone/>
            </a:pPr>
            <a:r>
              <a:rPr lang="en-US" alt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ĂM HỌC 2023-2024</a:t>
            </a:r>
          </a:p>
        </p:txBody>
      </p:sp>
      <p:sp>
        <p:nvSpPr>
          <p:cNvPr id="20" name="TextBox 52">
            <a:extLst>
              <a:ext uri="{FF2B5EF4-FFF2-40B4-BE49-F238E27FC236}">
                <a16:creationId xmlns:a16="http://schemas.microsoft.com/office/drawing/2014/main" id="{71A862B1-E38C-B9DB-B07C-F55CA1B12D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6" y="1354137"/>
            <a:ext cx="1127125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ON     </a:t>
            </a:r>
          </a:p>
        </p:txBody>
      </p:sp>
      <p:sp>
        <p:nvSpPr>
          <p:cNvPr id="21" name="TextBox 52">
            <a:extLst>
              <a:ext uri="{FF2B5EF4-FFF2-40B4-BE49-F238E27FC236}">
                <a16:creationId xmlns:a16="http://schemas.microsoft.com/office/drawing/2014/main" id="{7E46AA10-D5FC-8A6E-3723-45E59FA811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6539" y="1333501"/>
            <a:ext cx="12017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sp>
        <p:nvSpPr>
          <p:cNvPr id="22" name="Freeform 110">
            <a:extLst>
              <a:ext uri="{FF2B5EF4-FFF2-40B4-BE49-F238E27FC236}">
                <a16:creationId xmlns:a16="http://schemas.microsoft.com/office/drawing/2014/main" id="{1B90EF19-868E-A5FE-7ACE-A298293B709B}"/>
              </a:ext>
            </a:extLst>
          </p:cNvPr>
          <p:cNvSpPr>
            <a:spLocks/>
          </p:cNvSpPr>
          <p:nvPr/>
        </p:nvSpPr>
        <p:spPr bwMode="auto">
          <a:xfrm>
            <a:off x="1925638" y="1192213"/>
            <a:ext cx="430212" cy="481013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600" h="21600" extrusionOk="0">
                <a:moveTo>
                  <a:pt x="6538" y="0"/>
                </a:moveTo>
                <a:cubicBezTo>
                  <a:pt x="5492" y="0"/>
                  <a:pt x="4650" y="756"/>
                  <a:pt x="4650" y="1693"/>
                </a:cubicBezTo>
                <a:cubicBezTo>
                  <a:pt x="4650" y="2630"/>
                  <a:pt x="5492" y="3386"/>
                  <a:pt x="6538" y="3386"/>
                </a:cubicBezTo>
                <a:cubicBezTo>
                  <a:pt x="7583" y="3386"/>
                  <a:pt x="8425" y="2630"/>
                  <a:pt x="8425" y="1693"/>
                </a:cubicBezTo>
                <a:cubicBezTo>
                  <a:pt x="8425" y="756"/>
                  <a:pt x="7583" y="0"/>
                  <a:pt x="6538" y="0"/>
                </a:cubicBezTo>
                <a:close/>
                <a:moveTo>
                  <a:pt x="17944" y="1907"/>
                </a:moveTo>
                <a:cubicBezTo>
                  <a:pt x="16731" y="1907"/>
                  <a:pt x="15738" y="2779"/>
                  <a:pt x="15738" y="3867"/>
                </a:cubicBezTo>
                <a:cubicBezTo>
                  <a:pt x="15738" y="4955"/>
                  <a:pt x="16731" y="5846"/>
                  <a:pt x="17944" y="5846"/>
                </a:cubicBezTo>
                <a:cubicBezTo>
                  <a:pt x="19157" y="5846"/>
                  <a:pt x="20130" y="4955"/>
                  <a:pt x="20130" y="3867"/>
                </a:cubicBezTo>
                <a:cubicBezTo>
                  <a:pt x="20130" y="2779"/>
                  <a:pt x="19157" y="1907"/>
                  <a:pt x="17944" y="1907"/>
                </a:cubicBezTo>
                <a:close/>
                <a:moveTo>
                  <a:pt x="1351" y="2228"/>
                </a:moveTo>
                <a:cubicBezTo>
                  <a:pt x="847" y="2228"/>
                  <a:pt x="457" y="2595"/>
                  <a:pt x="457" y="3048"/>
                </a:cubicBezTo>
                <a:cubicBezTo>
                  <a:pt x="457" y="3500"/>
                  <a:pt x="847" y="3867"/>
                  <a:pt x="1351" y="3867"/>
                </a:cubicBezTo>
                <a:cubicBezTo>
                  <a:pt x="1855" y="3867"/>
                  <a:pt x="2265" y="3500"/>
                  <a:pt x="2265" y="3048"/>
                </a:cubicBezTo>
                <a:cubicBezTo>
                  <a:pt x="2265" y="2595"/>
                  <a:pt x="1855" y="2228"/>
                  <a:pt x="1351" y="2228"/>
                </a:cubicBezTo>
                <a:close/>
                <a:moveTo>
                  <a:pt x="12320" y="5650"/>
                </a:moveTo>
                <a:cubicBezTo>
                  <a:pt x="9800" y="5650"/>
                  <a:pt x="7750" y="7470"/>
                  <a:pt x="7750" y="9731"/>
                </a:cubicBezTo>
                <a:cubicBezTo>
                  <a:pt x="7750" y="9821"/>
                  <a:pt x="7750" y="9920"/>
                  <a:pt x="7750" y="10016"/>
                </a:cubicBezTo>
                <a:cubicBezTo>
                  <a:pt x="10007" y="9031"/>
                  <a:pt x="12732" y="9863"/>
                  <a:pt x="13830" y="11887"/>
                </a:cubicBezTo>
                <a:cubicBezTo>
                  <a:pt x="14091" y="12367"/>
                  <a:pt x="14231" y="12887"/>
                  <a:pt x="14268" y="13420"/>
                </a:cubicBezTo>
                <a:cubicBezTo>
                  <a:pt x="16539" y="12441"/>
                  <a:pt x="17505" y="10004"/>
                  <a:pt x="16414" y="7966"/>
                </a:cubicBezTo>
                <a:cubicBezTo>
                  <a:pt x="15656" y="6552"/>
                  <a:pt x="14069" y="5654"/>
                  <a:pt x="12320" y="5650"/>
                </a:cubicBezTo>
                <a:close/>
                <a:moveTo>
                  <a:pt x="3636" y="5774"/>
                </a:moveTo>
                <a:cubicBezTo>
                  <a:pt x="2124" y="5774"/>
                  <a:pt x="914" y="6877"/>
                  <a:pt x="914" y="8234"/>
                </a:cubicBezTo>
                <a:cubicBezTo>
                  <a:pt x="914" y="9590"/>
                  <a:pt x="2124" y="10693"/>
                  <a:pt x="3636" y="10693"/>
                </a:cubicBezTo>
                <a:cubicBezTo>
                  <a:pt x="5149" y="10693"/>
                  <a:pt x="6379" y="9590"/>
                  <a:pt x="6379" y="8234"/>
                </a:cubicBezTo>
                <a:cubicBezTo>
                  <a:pt x="6379" y="6877"/>
                  <a:pt x="5149" y="5774"/>
                  <a:pt x="3636" y="5774"/>
                </a:cubicBezTo>
                <a:close/>
                <a:moveTo>
                  <a:pt x="4093" y="6737"/>
                </a:moveTo>
                <a:cubicBezTo>
                  <a:pt x="4766" y="6737"/>
                  <a:pt x="5325" y="7221"/>
                  <a:pt x="5325" y="7824"/>
                </a:cubicBezTo>
                <a:cubicBezTo>
                  <a:pt x="5325" y="7974"/>
                  <a:pt x="5176" y="8109"/>
                  <a:pt x="5008" y="8109"/>
                </a:cubicBezTo>
                <a:cubicBezTo>
                  <a:pt x="4840" y="8109"/>
                  <a:pt x="4709" y="7975"/>
                  <a:pt x="4709" y="7824"/>
                </a:cubicBezTo>
                <a:cubicBezTo>
                  <a:pt x="4709" y="7522"/>
                  <a:pt x="4430" y="7289"/>
                  <a:pt x="4093" y="7289"/>
                </a:cubicBezTo>
                <a:cubicBezTo>
                  <a:pt x="3925" y="7289"/>
                  <a:pt x="3795" y="7155"/>
                  <a:pt x="3795" y="7004"/>
                </a:cubicBezTo>
                <a:cubicBezTo>
                  <a:pt x="3795" y="6853"/>
                  <a:pt x="3925" y="6737"/>
                  <a:pt x="4093" y="6737"/>
                </a:cubicBezTo>
                <a:close/>
                <a:moveTo>
                  <a:pt x="12916" y="6737"/>
                </a:moveTo>
                <a:cubicBezTo>
                  <a:pt x="14429" y="6737"/>
                  <a:pt x="15658" y="7840"/>
                  <a:pt x="15659" y="9196"/>
                </a:cubicBezTo>
                <a:cubicBezTo>
                  <a:pt x="15659" y="9347"/>
                  <a:pt x="15528" y="9463"/>
                  <a:pt x="15360" y="9463"/>
                </a:cubicBezTo>
                <a:cubicBezTo>
                  <a:pt x="15192" y="9463"/>
                  <a:pt x="15042" y="9347"/>
                  <a:pt x="15042" y="9196"/>
                </a:cubicBezTo>
                <a:cubicBezTo>
                  <a:pt x="15042" y="8141"/>
                  <a:pt x="14092" y="7289"/>
                  <a:pt x="12916" y="7289"/>
                </a:cubicBezTo>
                <a:cubicBezTo>
                  <a:pt x="12748" y="7289"/>
                  <a:pt x="12618" y="7155"/>
                  <a:pt x="12618" y="7004"/>
                </a:cubicBezTo>
                <a:cubicBezTo>
                  <a:pt x="12618" y="6853"/>
                  <a:pt x="12748" y="6737"/>
                  <a:pt x="12916" y="6737"/>
                </a:cubicBezTo>
                <a:close/>
                <a:moveTo>
                  <a:pt x="9737" y="10141"/>
                </a:moveTo>
                <a:cubicBezTo>
                  <a:pt x="7553" y="10141"/>
                  <a:pt x="5763" y="11728"/>
                  <a:pt x="5763" y="13687"/>
                </a:cubicBezTo>
                <a:cubicBezTo>
                  <a:pt x="5763" y="15646"/>
                  <a:pt x="7553" y="17234"/>
                  <a:pt x="9737" y="17234"/>
                </a:cubicBezTo>
                <a:cubicBezTo>
                  <a:pt x="11921" y="17234"/>
                  <a:pt x="13691" y="15646"/>
                  <a:pt x="13691" y="13687"/>
                </a:cubicBezTo>
                <a:cubicBezTo>
                  <a:pt x="13691" y="11728"/>
                  <a:pt x="11921" y="10141"/>
                  <a:pt x="9737" y="10141"/>
                </a:cubicBezTo>
                <a:close/>
                <a:moveTo>
                  <a:pt x="10333" y="11246"/>
                </a:moveTo>
                <a:cubicBezTo>
                  <a:pt x="11509" y="11246"/>
                  <a:pt x="12459" y="12098"/>
                  <a:pt x="12459" y="13152"/>
                </a:cubicBezTo>
                <a:cubicBezTo>
                  <a:pt x="12459" y="13303"/>
                  <a:pt x="12329" y="13420"/>
                  <a:pt x="12161" y="13420"/>
                </a:cubicBezTo>
                <a:cubicBezTo>
                  <a:pt x="11993" y="13420"/>
                  <a:pt x="11863" y="13303"/>
                  <a:pt x="11863" y="13152"/>
                </a:cubicBezTo>
                <a:cubicBezTo>
                  <a:pt x="11863" y="12399"/>
                  <a:pt x="11173" y="11780"/>
                  <a:pt x="10333" y="11780"/>
                </a:cubicBezTo>
                <a:cubicBezTo>
                  <a:pt x="10165" y="11780"/>
                  <a:pt x="10035" y="11664"/>
                  <a:pt x="10035" y="11513"/>
                </a:cubicBezTo>
                <a:cubicBezTo>
                  <a:pt x="10035" y="11362"/>
                  <a:pt x="10165" y="11246"/>
                  <a:pt x="10333" y="11246"/>
                </a:cubicBezTo>
                <a:close/>
                <a:moveTo>
                  <a:pt x="19613" y="12867"/>
                </a:moveTo>
                <a:cubicBezTo>
                  <a:pt x="19109" y="12867"/>
                  <a:pt x="18699" y="13235"/>
                  <a:pt x="18699" y="13687"/>
                </a:cubicBezTo>
                <a:cubicBezTo>
                  <a:pt x="18699" y="14139"/>
                  <a:pt x="19109" y="14507"/>
                  <a:pt x="19613" y="14507"/>
                </a:cubicBezTo>
                <a:cubicBezTo>
                  <a:pt x="20117" y="14507"/>
                  <a:pt x="20527" y="14139"/>
                  <a:pt x="20527" y="13687"/>
                </a:cubicBezTo>
                <a:cubicBezTo>
                  <a:pt x="20527" y="13235"/>
                  <a:pt x="20117" y="12867"/>
                  <a:pt x="19613" y="12867"/>
                </a:cubicBezTo>
                <a:close/>
                <a:moveTo>
                  <a:pt x="2424" y="15879"/>
                </a:moveTo>
                <a:cubicBezTo>
                  <a:pt x="1080" y="15879"/>
                  <a:pt x="0" y="16848"/>
                  <a:pt x="0" y="18053"/>
                </a:cubicBezTo>
                <a:cubicBezTo>
                  <a:pt x="0" y="19259"/>
                  <a:pt x="1080" y="20246"/>
                  <a:pt x="2424" y="20246"/>
                </a:cubicBezTo>
                <a:cubicBezTo>
                  <a:pt x="3768" y="20246"/>
                  <a:pt x="4868" y="19259"/>
                  <a:pt x="4868" y="18053"/>
                </a:cubicBezTo>
                <a:cubicBezTo>
                  <a:pt x="4868" y="16848"/>
                  <a:pt x="3768" y="15879"/>
                  <a:pt x="2424" y="15879"/>
                </a:cubicBezTo>
                <a:close/>
                <a:moveTo>
                  <a:pt x="18560" y="16147"/>
                </a:moveTo>
                <a:cubicBezTo>
                  <a:pt x="16879" y="16147"/>
                  <a:pt x="15500" y="17366"/>
                  <a:pt x="15500" y="18873"/>
                </a:cubicBezTo>
                <a:cubicBezTo>
                  <a:pt x="15500" y="20380"/>
                  <a:pt x="16879" y="21600"/>
                  <a:pt x="18560" y="21600"/>
                </a:cubicBezTo>
                <a:cubicBezTo>
                  <a:pt x="20240" y="21600"/>
                  <a:pt x="21600" y="20380"/>
                  <a:pt x="21600" y="18873"/>
                </a:cubicBezTo>
                <a:cubicBezTo>
                  <a:pt x="21600" y="17366"/>
                  <a:pt x="20240" y="16147"/>
                  <a:pt x="18560" y="16147"/>
                </a:cubicBezTo>
                <a:close/>
                <a:moveTo>
                  <a:pt x="18997" y="17198"/>
                </a:moveTo>
                <a:cubicBezTo>
                  <a:pt x="19781" y="17200"/>
                  <a:pt x="20426" y="17760"/>
                  <a:pt x="20428" y="18463"/>
                </a:cubicBezTo>
                <a:cubicBezTo>
                  <a:pt x="20426" y="18639"/>
                  <a:pt x="20266" y="18783"/>
                  <a:pt x="20070" y="18784"/>
                </a:cubicBezTo>
                <a:cubicBezTo>
                  <a:pt x="19874" y="18783"/>
                  <a:pt x="19714" y="18639"/>
                  <a:pt x="19712" y="18463"/>
                </a:cubicBezTo>
                <a:cubicBezTo>
                  <a:pt x="19712" y="18112"/>
                  <a:pt x="19388" y="17840"/>
                  <a:pt x="18997" y="17840"/>
                </a:cubicBezTo>
                <a:cubicBezTo>
                  <a:pt x="18800" y="17840"/>
                  <a:pt x="18659" y="17695"/>
                  <a:pt x="18659" y="17519"/>
                </a:cubicBezTo>
                <a:cubicBezTo>
                  <a:pt x="18659" y="17342"/>
                  <a:pt x="18800" y="17198"/>
                  <a:pt x="18997" y="17198"/>
                </a:cubicBezTo>
                <a:close/>
                <a:moveTo>
                  <a:pt x="7452" y="18873"/>
                </a:moveTo>
                <a:cubicBezTo>
                  <a:pt x="6948" y="18873"/>
                  <a:pt x="6538" y="19241"/>
                  <a:pt x="6538" y="19693"/>
                </a:cubicBezTo>
                <a:cubicBezTo>
                  <a:pt x="6538" y="20145"/>
                  <a:pt x="6948" y="20513"/>
                  <a:pt x="7452" y="20513"/>
                </a:cubicBezTo>
                <a:cubicBezTo>
                  <a:pt x="7956" y="20513"/>
                  <a:pt x="8366" y="20145"/>
                  <a:pt x="8366" y="19693"/>
                </a:cubicBezTo>
                <a:cubicBezTo>
                  <a:pt x="8366" y="19241"/>
                  <a:pt x="7956" y="18873"/>
                  <a:pt x="7452" y="1887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/>
          <a:p>
            <a:endParaRPr lang="en-US"/>
          </a:p>
        </p:txBody>
      </p:sp>
      <p:sp>
        <p:nvSpPr>
          <p:cNvPr id="23" name="Rounded Rectangle">
            <a:extLst>
              <a:ext uri="{FF2B5EF4-FFF2-40B4-BE49-F238E27FC236}">
                <a16:creationId xmlns:a16="http://schemas.microsoft.com/office/drawing/2014/main" id="{97B726B7-6209-34E5-F473-BF02AAD82B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700" y="1036637"/>
            <a:ext cx="3843338" cy="814388"/>
          </a:xfrm>
          <a:prstGeom prst="roundRect">
            <a:avLst>
              <a:gd name="adj" fmla="val 50000"/>
            </a:avLst>
          </a:prstGeom>
          <a:solidFill>
            <a:srgbClr val="0CB1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24" name="Oval 7">
            <a:extLst>
              <a:ext uri="{FF2B5EF4-FFF2-40B4-BE49-F238E27FC236}">
                <a16:creationId xmlns:a16="http://schemas.microsoft.com/office/drawing/2014/main" id="{47782D0A-A01D-76F8-1FEF-A9636E90451E}"/>
              </a:ext>
            </a:extLst>
          </p:cNvPr>
          <p:cNvSpPr/>
          <p:nvPr/>
        </p:nvSpPr>
        <p:spPr>
          <a:xfrm>
            <a:off x="685800" y="990601"/>
            <a:ext cx="985838" cy="985837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25" name="Oval 8">
            <a:extLst>
              <a:ext uri="{FF2B5EF4-FFF2-40B4-BE49-F238E27FC236}">
                <a16:creationId xmlns:a16="http://schemas.microsoft.com/office/drawing/2014/main" id="{DF9015B8-3E29-53F5-B796-6A5FED51F6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701" y="1081088"/>
            <a:ext cx="811213" cy="811213"/>
          </a:xfrm>
          <a:prstGeom prst="ellipse">
            <a:avLst/>
          </a:prstGeom>
          <a:gradFill rotWithShape="0">
            <a:gsLst>
              <a:gs pos="0">
                <a:srgbClr val="0CB100"/>
              </a:gs>
              <a:gs pos="46822">
                <a:srgbClr val="67CE02"/>
              </a:gs>
              <a:gs pos="99075">
                <a:srgbClr val="C3EA03"/>
              </a:gs>
              <a:gs pos="100000">
                <a:srgbClr val="C3EA03"/>
              </a:gs>
            </a:gsLst>
            <a:lin ang="10800000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F863E487-31A5-D0E8-889B-C8F81695C3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1" y="1236662"/>
            <a:ext cx="7397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Google Shape;116;p4">
            <a:extLst>
              <a:ext uri="{FF2B5EF4-FFF2-40B4-BE49-F238E27FC236}">
                <a16:creationId xmlns:a16="http://schemas.microsoft.com/office/drawing/2014/main" id="{E8DC6A8C-2F3F-0724-20DB-E5BDE175BF92}"/>
              </a:ext>
            </a:extLst>
          </p:cNvPr>
          <p:cNvSpPr/>
          <p:nvPr/>
        </p:nvSpPr>
        <p:spPr>
          <a:xfrm>
            <a:off x="0" y="75157"/>
            <a:ext cx="12192000" cy="685800"/>
          </a:xfrm>
          <a:prstGeom prst="rect">
            <a:avLst/>
          </a:prstGeom>
          <a:gradFill>
            <a:gsLst>
              <a:gs pos="0">
                <a:schemeClr val="lt1"/>
              </a:gs>
              <a:gs pos="100000">
                <a:srgbClr val="FF9933">
                  <a:alpha val="49803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 sz="180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31" name="Google Shape;117;p4">
            <a:extLst>
              <a:ext uri="{FF2B5EF4-FFF2-40B4-BE49-F238E27FC236}">
                <a16:creationId xmlns:a16="http://schemas.microsoft.com/office/drawing/2014/main" id="{E56B4434-B2B8-9545-6AF2-5735B946139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560983" y="180925"/>
            <a:ext cx="6049618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l">
              <a:buClr>
                <a:srgbClr val="0000FF"/>
              </a:buClr>
              <a:buSzPts val="2400"/>
            </a:pPr>
            <a:r>
              <a:rPr lang="en-US" sz="24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ÀI 4: HỆ SỐ GÓC CỦA Đ</a:t>
            </a:r>
            <a:r>
              <a:rPr lang="vi-VN" sz="24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Ư</a:t>
            </a:r>
            <a:r>
              <a:rPr lang="en-US" sz="24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ỜNG THẲNG</a:t>
            </a:r>
            <a:endParaRPr sz="2400" b="1" dirty="0">
              <a:solidFill>
                <a:srgbClr val="0000F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33" name="Google Shape;119;p4" descr="child001 - 04 01">
            <a:extLst>
              <a:ext uri="{FF2B5EF4-FFF2-40B4-BE49-F238E27FC236}">
                <a16:creationId xmlns:a16="http://schemas.microsoft.com/office/drawing/2014/main" id="{E5A899FC-6D94-B2A1-BB07-D9D4C9A662BB}"/>
              </a:ext>
            </a:extLst>
          </p:cNvPr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10836964" y="124706"/>
            <a:ext cx="1143000" cy="1116013"/>
          </a:xfrm>
          <a:prstGeom prst="rect">
            <a:avLst/>
          </a:prstGeom>
          <a:noFill/>
          <a:ln>
            <a:noFill/>
          </a:ln>
        </p:spPr>
      </p:pic>
      <p:pic>
        <p:nvPicPr>
          <p:cNvPr id="34" name="Google Shape;120;p4" descr="child001 - 04 02">
            <a:extLst>
              <a:ext uri="{FF2B5EF4-FFF2-40B4-BE49-F238E27FC236}">
                <a16:creationId xmlns:a16="http://schemas.microsoft.com/office/drawing/2014/main" id="{FD94E8DD-0BE7-EA8C-FF3A-FD3202C74ED2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127976" y="-76200"/>
            <a:ext cx="782534" cy="1116013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428033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7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7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4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7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100"/>
                            </p:stCondLst>
                            <p:childTnLst>
                              <p:par>
                                <p:cTn id="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7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800"/>
                            </p:stCondLst>
                            <p:childTnLst>
                              <p:par>
                                <p:cTn id="2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7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7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200"/>
                            </p:stCondLst>
                            <p:childTnLst>
                              <p:par>
                                <p:cTn id="2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6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 advAuto="0"/>
      <p:bldP spid="21" grpId="0" animBg="1" advAuto="0"/>
      <p:bldP spid="23" grpId="0" animBg="1" advAuto="0"/>
      <p:bldP spid="24" grpId="0" animBg="1" advAuto="0"/>
      <p:bldP spid="25" grpId="0" animBg="1" advAuto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EB974C0-C23A-CB19-D367-FA950CB9F42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46A1DA1-86CD-AF0C-D8CA-0FD0B77718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322819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HOẠT ĐỘNG LUYỆN TẬP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7218E70-EE3D-4033-EA46-FAB34AA96A30}"/>
              </a:ext>
            </a:extLst>
          </p:cNvPr>
          <p:cNvSpPr txBox="1"/>
          <p:nvPr/>
        </p:nvSpPr>
        <p:spPr>
          <a:xfrm>
            <a:off x="8779815" y="203368"/>
            <a:ext cx="25336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FF0000"/>
                </a:solidFill>
              </a:rPr>
              <a:t>MẬT THƯ 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A3D7B2A-2DB2-976E-A313-32E886D4F9FB}"/>
              </a:ext>
            </a:extLst>
          </p:cNvPr>
          <p:cNvSpPr txBox="1"/>
          <p:nvPr/>
        </p:nvSpPr>
        <p:spPr>
          <a:xfrm>
            <a:off x="451283" y="1011456"/>
            <a:ext cx="11289434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0070C0"/>
                </a:solidFill>
              </a:rPr>
              <a:t>Bài 2.1: Tìm vị trí tương đối của </a:t>
            </a:r>
            <a:r>
              <a:rPr lang="en-US" sz="3600" dirty="0" err="1">
                <a:solidFill>
                  <a:srgbClr val="0070C0"/>
                </a:solidFill>
              </a:rPr>
              <a:t>các</a:t>
            </a:r>
            <a:r>
              <a:rPr lang="en-US" sz="3600" dirty="0">
                <a:solidFill>
                  <a:srgbClr val="0070C0"/>
                </a:solidFill>
              </a:rPr>
              <a:t> cặp đường </a:t>
            </a:r>
            <a:r>
              <a:rPr lang="en-US" sz="3600" dirty="0" err="1">
                <a:solidFill>
                  <a:srgbClr val="0070C0"/>
                </a:solidFill>
              </a:rPr>
              <a:t>thẳng</a:t>
            </a:r>
            <a:r>
              <a:rPr lang="en-US" sz="3600" dirty="0">
                <a:solidFill>
                  <a:srgbClr val="0070C0"/>
                </a:solidFill>
              </a:rPr>
              <a:t> </a:t>
            </a:r>
            <a:r>
              <a:rPr lang="en-US" sz="3600" dirty="0" err="1">
                <a:solidFill>
                  <a:srgbClr val="0070C0"/>
                </a:solidFill>
              </a:rPr>
              <a:t>sau</a:t>
            </a:r>
            <a:r>
              <a:rPr lang="en-US" sz="3600" dirty="0">
                <a:solidFill>
                  <a:srgbClr val="0070C0"/>
                </a:solidFill>
              </a:rPr>
              <a:t>:</a:t>
            </a:r>
          </a:p>
          <a:p>
            <a:pPr marL="342900" indent="-342900">
              <a:buAutoNum type="alphaLcParenR"/>
            </a:pPr>
            <a:r>
              <a:rPr lang="en-US" sz="3600" dirty="0">
                <a:solidFill>
                  <a:srgbClr val="0070C0"/>
                </a:solidFill>
              </a:rPr>
              <a:t>y = 3x – 4 (a= 3; b= -4) </a:t>
            </a:r>
            <a:r>
              <a:rPr lang="en-US" sz="3600" dirty="0" err="1">
                <a:solidFill>
                  <a:srgbClr val="0070C0"/>
                </a:solidFill>
              </a:rPr>
              <a:t>và</a:t>
            </a:r>
            <a:r>
              <a:rPr lang="en-US" sz="3600" dirty="0">
                <a:solidFill>
                  <a:srgbClr val="0070C0"/>
                </a:solidFill>
              </a:rPr>
              <a:t> y = 4x – 3 (a’= 4; b = -3)</a:t>
            </a:r>
          </a:p>
          <a:p>
            <a:r>
              <a:rPr lang="en-US" sz="3600" dirty="0">
                <a:solidFill>
                  <a:srgbClr val="0070C0"/>
                </a:solidFill>
              </a:rPr>
              <a:t>Ta có a       </a:t>
            </a:r>
            <a:r>
              <a:rPr lang="en-US" sz="3600" dirty="0" err="1">
                <a:solidFill>
                  <a:srgbClr val="0070C0"/>
                </a:solidFill>
              </a:rPr>
              <a:t>a</a:t>
            </a:r>
            <a:r>
              <a:rPr lang="en-US" sz="3600" dirty="0">
                <a:solidFill>
                  <a:srgbClr val="0070C0"/>
                </a:solidFill>
              </a:rPr>
              <a:t>’ (3        4) </a:t>
            </a:r>
            <a:r>
              <a:rPr lang="en-US" sz="3600" dirty="0" err="1">
                <a:solidFill>
                  <a:srgbClr val="0070C0"/>
                </a:solidFill>
              </a:rPr>
              <a:t>nên</a:t>
            </a:r>
            <a:r>
              <a:rPr lang="en-US" sz="3600" dirty="0">
                <a:solidFill>
                  <a:srgbClr val="0070C0"/>
                </a:solidFill>
              </a:rPr>
              <a:t> </a:t>
            </a:r>
            <a:r>
              <a:rPr lang="en-US" sz="3600" dirty="0" err="1">
                <a:solidFill>
                  <a:srgbClr val="0070C0"/>
                </a:solidFill>
              </a:rPr>
              <a:t>hai</a:t>
            </a:r>
            <a:r>
              <a:rPr lang="en-US" sz="3600" dirty="0">
                <a:solidFill>
                  <a:srgbClr val="0070C0"/>
                </a:solidFill>
              </a:rPr>
              <a:t> đường </a:t>
            </a:r>
            <a:r>
              <a:rPr lang="en-US" sz="3600" dirty="0" err="1">
                <a:solidFill>
                  <a:srgbClr val="0070C0"/>
                </a:solidFill>
              </a:rPr>
              <a:t>thẳng</a:t>
            </a:r>
            <a:r>
              <a:rPr lang="en-US" sz="3600" dirty="0">
                <a:solidFill>
                  <a:srgbClr val="0070C0"/>
                </a:solidFill>
              </a:rPr>
              <a:t> </a:t>
            </a:r>
            <a:r>
              <a:rPr lang="en-US" sz="3600" dirty="0" err="1">
                <a:solidFill>
                  <a:srgbClr val="0070C0"/>
                </a:solidFill>
              </a:rPr>
              <a:t>trên</a:t>
            </a:r>
            <a:r>
              <a:rPr lang="en-US" sz="3600" dirty="0">
                <a:solidFill>
                  <a:srgbClr val="0070C0"/>
                </a:solidFill>
              </a:rPr>
              <a:t> song </a:t>
            </a:r>
            <a:r>
              <a:rPr lang="en-US" sz="3600" dirty="0" err="1">
                <a:solidFill>
                  <a:srgbClr val="0070C0"/>
                </a:solidFill>
              </a:rPr>
              <a:t>song</a:t>
            </a:r>
            <a:endParaRPr lang="en-US" sz="3600" dirty="0">
              <a:solidFill>
                <a:srgbClr val="0070C0"/>
              </a:solidFill>
            </a:endParaRPr>
          </a:p>
          <a:p>
            <a:endParaRPr lang="en-US" sz="3600" dirty="0">
              <a:solidFill>
                <a:srgbClr val="0070C0"/>
              </a:solidFill>
            </a:endParaRPr>
          </a:p>
          <a:p>
            <a:r>
              <a:rPr lang="en-US" sz="3600" dirty="0">
                <a:solidFill>
                  <a:srgbClr val="0070C0"/>
                </a:solidFill>
              </a:rPr>
              <a:t>b)y = x + 5 ( a = 1; b = 5) </a:t>
            </a:r>
            <a:r>
              <a:rPr lang="en-US" sz="3600" dirty="0" err="1">
                <a:solidFill>
                  <a:srgbClr val="0070C0"/>
                </a:solidFill>
              </a:rPr>
              <a:t>và</a:t>
            </a:r>
            <a:r>
              <a:rPr lang="en-US" sz="3600" dirty="0">
                <a:solidFill>
                  <a:srgbClr val="0070C0"/>
                </a:solidFill>
              </a:rPr>
              <a:t> y = x-5 (a = 1; b = -5)</a:t>
            </a:r>
          </a:p>
          <a:p>
            <a:r>
              <a:rPr lang="en-US" sz="3600" dirty="0">
                <a:solidFill>
                  <a:srgbClr val="0070C0"/>
                </a:solidFill>
              </a:rPr>
              <a:t>Vì a = a’ =1 </a:t>
            </a:r>
            <a:r>
              <a:rPr lang="en-US" sz="3600" dirty="0" err="1">
                <a:solidFill>
                  <a:srgbClr val="0070C0"/>
                </a:solidFill>
              </a:rPr>
              <a:t>nên</a:t>
            </a:r>
            <a:r>
              <a:rPr lang="en-US" sz="3600" dirty="0">
                <a:solidFill>
                  <a:srgbClr val="0070C0"/>
                </a:solidFill>
              </a:rPr>
              <a:t> </a:t>
            </a:r>
            <a:r>
              <a:rPr lang="en-US" sz="3600" dirty="0" err="1">
                <a:solidFill>
                  <a:srgbClr val="0070C0"/>
                </a:solidFill>
              </a:rPr>
              <a:t>hai</a:t>
            </a:r>
            <a:r>
              <a:rPr lang="en-US" sz="3600" dirty="0">
                <a:solidFill>
                  <a:srgbClr val="0070C0"/>
                </a:solidFill>
              </a:rPr>
              <a:t> đường </a:t>
            </a:r>
            <a:r>
              <a:rPr lang="en-US" sz="3600" dirty="0" err="1">
                <a:solidFill>
                  <a:srgbClr val="0070C0"/>
                </a:solidFill>
              </a:rPr>
              <a:t>thẳng</a:t>
            </a:r>
            <a:r>
              <a:rPr lang="en-US" sz="3600" dirty="0">
                <a:solidFill>
                  <a:srgbClr val="0070C0"/>
                </a:solidFill>
              </a:rPr>
              <a:t> </a:t>
            </a:r>
            <a:r>
              <a:rPr lang="en-US" sz="3600" dirty="0" err="1">
                <a:solidFill>
                  <a:srgbClr val="0070C0"/>
                </a:solidFill>
              </a:rPr>
              <a:t>trên</a:t>
            </a:r>
            <a:r>
              <a:rPr lang="en-US" sz="3600" dirty="0">
                <a:solidFill>
                  <a:srgbClr val="0070C0"/>
                </a:solidFill>
              </a:rPr>
              <a:t> song </a:t>
            </a:r>
            <a:r>
              <a:rPr lang="en-US" sz="3600" dirty="0" err="1">
                <a:solidFill>
                  <a:srgbClr val="0070C0"/>
                </a:solidFill>
              </a:rPr>
              <a:t>song</a:t>
            </a:r>
            <a:endParaRPr lang="en-US" sz="3600" dirty="0">
              <a:solidFill>
                <a:srgbClr val="0070C0"/>
              </a:solidFill>
            </a:endParaRPr>
          </a:p>
          <a:p>
            <a:endParaRPr lang="en-US" sz="3600" dirty="0">
              <a:solidFill>
                <a:srgbClr val="0070C0"/>
              </a:solidFill>
            </a:endParaRPr>
          </a:p>
          <a:p>
            <a:r>
              <a:rPr lang="en-US" sz="3600" dirty="0">
                <a:solidFill>
                  <a:srgbClr val="0070C0"/>
                </a:solidFill>
              </a:rPr>
              <a:t>c) y = 9- 10x (a = -10; b = 9) </a:t>
            </a:r>
            <a:r>
              <a:rPr lang="en-US" sz="3600" dirty="0" err="1">
                <a:solidFill>
                  <a:srgbClr val="0070C0"/>
                </a:solidFill>
              </a:rPr>
              <a:t>và</a:t>
            </a:r>
            <a:r>
              <a:rPr lang="en-US" sz="3600" dirty="0">
                <a:solidFill>
                  <a:srgbClr val="0070C0"/>
                </a:solidFill>
              </a:rPr>
              <a:t> y = 2x + 9 (a = 2; b = 9)</a:t>
            </a:r>
          </a:p>
          <a:p>
            <a:r>
              <a:rPr lang="en-US" sz="3600" dirty="0">
                <a:solidFill>
                  <a:srgbClr val="0070C0"/>
                </a:solidFill>
              </a:rPr>
              <a:t>Vì a       </a:t>
            </a:r>
            <a:r>
              <a:rPr lang="en-US" sz="3600" dirty="0" err="1">
                <a:solidFill>
                  <a:srgbClr val="0070C0"/>
                </a:solidFill>
              </a:rPr>
              <a:t>a</a:t>
            </a:r>
            <a:r>
              <a:rPr lang="en-US" sz="3600" dirty="0">
                <a:solidFill>
                  <a:srgbClr val="0070C0"/>
                </a:solidFill>
              </a:rPr>
              <a:t>’ (-10         2) </a:t>
            </a:r>
            <a:r>
              <a:rPr lang="en-US" sz="3600" dirty="0" err="1">
                <a:solidFill>
                  <a:srgbClr val="0070C0"/>
                </a:solidFill>
              </a:rPr>
              <a:t>và</a:t>
            </a:r>
            <a:r>
              <a:rPr lang="en-US" sz="3600" dirty="0">
                <a:solidFill>
                  <a:srgbClr val="0070C0"/>
                </a:solidFill>
              </a:rPr>
              <a:t> b = b’ = 9 </a:t>
            </a:r>
            <a:r>
              <a:rPr lang="en-US" sz="3600" dirty="0" err="1">
                <a:solidFill>
                  <a:srgbClr val="0070C0"/>
                </a:solidFill>
              </a:rPr>
              <a:t>nên</a:t>
            </a:r>
            <a:r>
              <a:rPr lang="en-US" sz="3600" dirty="0">
                <a:solidFill>
                  <a:srgbClr val="0070C0"/>
                </a:solidFill>
              </a:rPr>
              <a:t> </a:t>
            </a:r>
            <a:r>
              <a:rPr lang="en-US" sz="3600" dirty="0" err="1">
                <a:solidFill>
                  <a:srgbClr val="0070C0"/>
                </a:solidFill>
              </a:rPr>
              <a:t>hai</a:t>
            </a:r>
            <a:r>
              <a:rPr lang="en-US" sz="3600" dirty="0">
                <a:solidFill>
                  <a:srgbClr val="0070C0"/>
                </a:solidFill>
              </a:rPr>
              <a:t> đường </a:t>
            </a:r>
            <a:r>
              <a:rPr lang="en-US" sz="3600" dirty="0" err="1">
                <a:solidFill>
                  <a:srgbClr val="0070C0"/>
                </a:solidFill>
              </a:rPr>
              <a:t>thẳng</a:t>
            </a:r>
            <a:r>
              <a:rPr lang="en-US" sz="3600" dirty="0">
                <a:solidFill>
                  <a:srgbClr val="0070C0"/>
                </a:solidFill>
              </a:rPr>
              <a:t> </a:t>
            </a:r>
            <a:r>
              <a:rPr lang="en-US" sz="3600" dirty="0" err="1">
                <a:solidFill>
                  <a:srgbClr val="0070C0"/>
                </a:solidFill>
              </a:rPr>
              <a:t>trên</a:t>
            </a:r>
            <a:r>
              <a:rPr lang="en-US" sz="3600" dirty="0">
                <a:solidFill>
                  <a:srgbClr val="0070C0"/>
                </a:solidFill>
              </a:rPr>
              <a:t> cắt nhau </a:t>
            </a:r>
            <a:r>
              <a:rPr lang="en-US" sz="3600" dirty="0" err="1">
                <a:solidFill>
                  <a:srgbClr val="0070C0"/>
                </a:solidFill>
              </a:rPr>
              <a:t>tại</a:t>
            </a:r>
            <a:r>
              <a:rPr lang="en-US" sz="3600" dirty="0">
                <a:solidFill>
                  <a:srgbClr val="0070C0"/>
                </a:solidFill>
              </a:rPr>
              <a:t> </a:t>
            </a:r>
            <a:r>
              <a:rPr lang="en-US" sz="3600" dirty="0" err="1">
                <a:solidFill>
                  <a:srgbClr val="0070C0"/>
                </a:solidFill>
              </a:rPr>
              <a:t>một</a:t>
            </a:r>
            <a:r>
              <a:rPr lang="en-US" sz="3600" dirty="0">
                <a:solidFill>
                  <a:srgbClr val="0070C0"/>
                </a:solidFill>
              </a:rPr>
              <a:t> điểm nằm </a:t>
            </a:r>
            <a:r>
              <a:rPr lang="en-US" sz="3600" dirty="0" err="1">
                <a:solidFill>
                  <a:srgbClr val="0070C0"/>
                </a:solidFill>
              </a:rPr>
              <a:t>trên</a:t>
            </a:r>
            <a:r>
              <a:rPr lang="en-US" sz="3600" dirty="0">
                <a:solidFill>
                  <a:srgbClr val="0070C0"/>
                </a:solidFill>
              </a:rPr>
              <a:t> </a:t>
            </a:r>
            <a:r>
              <a:rPr lang="en-US" sz="3600" dirty="0" err="1">
                <a:solidFill>
                  <a:srgbClr val="0070C0"/>
                </a:solidFill>
              </a:rPr>
              <a:t>trục</a:t>
            </a:r>
            <a:r>
              <a:rPr lang="en-US" sz="3600" dirty="0">
                <a:solidFill>
                  <a:srgbClr val="0070C0"/>
                </a:solidFill>
              </a:rPr>
              <a:t> tung</a:t>
            </a:r>
          </a:p>
          <a:p>
            <a:endParaRPr lang="en-US" sz="3600" dirty="0">
              <a:solidFill>
                <a:srgbClr val="0070C0"/>
              </a:solidFill>
            </a:endParaRPr>
          </a:p>
        </p:txBody>
      </p:sp>
      <p:sp>
        <p:nvSpPr>
          <p:cNvPr id="3" name="Octagon 2">
            <a:extLst>
              <a:ext uri="{FF2B5EF4-FFF2-40B4-BE49-F238E27FC236}">
                <a16:creationId xmlns:a16="http://schemas.microsoft.com/office/drawing/2014/main" id="{BB2FFABC-ABE7-02E4-8CB4-F7356E57CB5B}"/>
              </a:ext>
            </a:extLst>
          </p:cNvPr>
          <p:cNvSpPr/>
          <p:nvPr/>
        </p:nvSpPr>
        <p:spPr>
          <a:xfrm>
            <a:off x="10557685" y="6061967"/>
            <a:ext cx="1511559" cy="796033"/>
          </a:xfrm>
          <a:prstGeom prst="octago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</a:rPr>
              <a:t>1955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D1FBDCE-76FF-0B70-12E0-2F2138963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596003"/>
              </p:ext>
            </p:extLst>
          </p:nvPr>
        </p:nvGraphicFramePr>
        <p:xfrm>
          <a:off x="47688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688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676FF04-EE68-30CA-DE8B-8B1799E701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357315"/>
              </p:ext>
            </p:extLst>
          </p:nvPr>
        </p:nvGraphicFramePr>
        <p:xfrm>
          <a:off x="1628319" y="2124702"/>
          <a:ext cx="1731967" cy="671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28319" y="2124702"/>
                        <a:ext cx="1731967" cy="671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ABAD752-3CF2-D660-A6C3-4890FCCC1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9286148"/>
              </p:ext>
            </p:extLst>
          </p:nvPr>
        </p:nvGraphicFramePr>
        <p:xfrm>
          <a:off x="3297462" y="2124702"/>
          <a:ext cx="1731967" cy="671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676FF04-EE68-30CA-DE8B-8B1799E701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97462" y="2124702"/>
                        <a:ext cx="1731967" cy="671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6C9F67B2-C4B4-FCD9-C04E-66F9875CB5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728788"/>
              </p:ext>
            </p:extLst>
          </p:nvPr>
        </p:nvGraphicFramePr>
        <p:xfrm>
          <a:off x="1120319" y="5424468"/>
          <a:ext cx="1731967" cy="671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2ABAD752-3CF2-D660-A6C3-4890FCCC14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20319" y="5424468"/>
                        <a:ext cx="1731967" cy="671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E79F200-E2A2-3794-593C-AD7FABB3C8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728788"/>
              </p:ext>
            </p:extLst>
          </p:nvPr>
        </p:nvGraphicFramePr>
        <p:xfrm>
          <a:off x="3151183" y="5322868"/>
          <a:ext cx="1731967" cy="671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139680" progId="Equation.DSMT4">
                  <p:embed/>
                </p:oleObj>
              </mc:Choice>
              <mc:Fallback>
                <p:oleObj name="Equation" r:id="rId8" imgW="139680" imgH="13968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6C9F67B2-C4B4-FCD9-C04E-66F9875CB52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51183" y="5322868"/>
                        <a:ext cx="1731967" cy="671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17552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50EAA570-7531-859D-AAA6-308D761E7E5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71894B-4742-89BB-D253-03A6E4643D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404097"/>
            <a:ext cx="10515600" cy="322819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HOẠT ĐỘNG LUYỆN TẬP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0A1A8E9-C4C8-90BB-82C1-A50BECE4771A}"/>
              </a:ext>
            </a:extLst>
          </p:cNvPr>
          <p:cNvSpPr txBox="1"/>
          <p:nvPr/>
        </p:nvSpPr>
        <p:spPr>
          <a:xfrm>
            <a:off x="9305963" y="142487"/>
            <a:ext cx="28860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MẬT THƯ 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2946B4E-E81C-F43B-9E40-842128328F1E}"/>
              </a:ext>
            </a:extLst>
          </p:cNvPr>
          <p:cNvSpPr txBox="1"/>
          <p:nvPr/>
        </p:nvSpPr>
        <p:spPr>
          <a:xfrm>
            <a:off x="309374" y="988526"/>
            <a:ext cx="11519769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rgbClr val="0070C0"/>
                </a:solidFill>
              </a:rPr>
              <a:t>Bài 3.1: </a:t>
            </a:r>
            <a:r>
              <a:rPr lang="en-US" sz="3200" dirty="0">
                <a:solidFill>
                  <a:srgbClr val="0070C0"/>
                </a:solidFill>
              </a:rPr>
              <a:t>Tìm hệ số góc a </a:t>
            </a:r>
            <a:r>
              <a:rPr lang="en-US" sz="3200" dirty="0" err="1">
                <a:solidFill>
                  <a:srgbClr val="0070C0"/>
                </a:solidFill>
              </a:rPr>
              <a:t>để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hai</a:t>
            </a:r>
            <a:r>
              <a:rPr lang="en-US" sz="3200" dirty="0">
                <a:solidFill>
                  <a:srgbClr val="0070C0"/>
                </a:solidFill>
              </a:rPr>
              <a:t> đường </a:t>
            </a:r>
            <a:r>
              <a:rPr lang="en-US" sz="3200" dirty="0" err="1">
                <a:solidFill>
                  <a:srgbClr val="0070C0"/>
                </a:solidFill>
              </a:rPr>
              <a:t>thẳng</a:t>
            </a:r>
            <a:r>
              <a:rPr lang="en-US" sz="3200" dirty="0">
                <a:solidFill>
                  <a:srgbClr val="0070C0"/>
                </a:solidFill>
              </a:rPr>
              <a:t>  y = ax + 2 </a:t>
            </a:r>
            <a:r>
              <a:rPr lang="en-US" sz="3200" dirty="0" err="1">
                <a:solidFill>
                  <a:srgbClr val="0070C0"/>
                </a:solidFill>
              </a:rPr>
              <a:t>và</a:t>
            </a:r>
            <a:r>
              <a:rPr lang="en-US" sz="3200" dirty="0">
                <a:solidFill>
                  <a:srgbClr val="0070C0"/>
                </a:solidFill>
              </a:rPr>
              <a:t> y = 9x – 9 song </a:t>
            </a:r>
            <a:r>
              <a:rPr lang="en-US" sz="3200" dirty="0" err="1">
                <a:solidFill>
                  <a:srgbClr val="0070C0"/>
                </a:solidFill>
              </a:rPr>
              <a:t>song</a:t>
            </a:r>
            <a:endParaRPr lang="en-US" sz="3200" dirty="0">
              <a:solidFill>
                <a:srgbClr val="0070C0"/>
              </a:solidFill>
            </a:endParaRPr>
          </a:p>
          <a:p>
            <a:r>
              <a:rPr lang="en-US" sz="3200" dirty="0">
                <a:solidFill>
                  <a:srgbClr val="0070C0"/>
                </a:solidFill>
              </a:rPr>
              <a:t>+) Hàm số y = ax + 2 </a:t>
            </a:r>
            <a:r>
              <a:rPr lang="en-US" sz="3200" dirty="0" err="1">
                <a:solidFill>
                  <a:srgbClr val="0070C0"/>
                </a:solidFill>
              </a:rPr>
              <a:t>là</a:t>
            </a:r>
            <a:r>
              <a:rPr lang="en-US" sz="3200" dirty="0">
                <a:solidFill>
                  <a:srgbClr val="0070C0"/>
                </a:solidFill>
              </a:rPr>
              <a:t> hàm số </a:t>
            </a:r>
            <a:r>
              <a:rPr lang="en-US" sz="3200" dirty="0" err="1">
                <a:solidFill>
                  <a:srgbClr val="0070C0"/>
                </a:solidFill>
              </a:rPr>
              <a:t>bậc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nhất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khi</a:t>
            </a:r>
            <a:r>
              <a:rPr lang="en-US" sz="3200" dirty="0">
                <a:solidFill>
                  <a:srgbClr val="0070C0"/>
                </a:solidFill>
              </a:rPr>
              <a:t> a        0</a:t>
            </a:r>
          </a:p>
          <a:p>
            <a:r>
              <a:rPr lang="en-US" sz="3200" dirty="0">
                <a:solidFill>
                  <a:srgbClr val="0070C0"/>
                </a:solidFill>
              </a:rPr>
              <a:t>+) </a:t>
            </a:r>
            <a:r>
              <a:rPr lang="en-US" sz="3200" dirty="0" err="1">
                <a:solidFill>
                  <a:srgbClr val="0070C0"/>
                </a:solidFill>
              </a:rPr>
              <a:t>hai</a:t>
            </a:r>
            <a:r>
              <a:rPr lang="en-US" sz="3200" dirty="0">
                <a:solidFill>
                  <a:srgbClr val="0070C0"/>
                </a:solidFill>
              </a:rPr>
              <a:t> đường </a:t>
            </a:r>
            <a:r>
              <a:rPr lang="en-US" sz="3200" dirty="0" err="1">
                <a:solidFill>
                  <a:srgbClr val="0070C0"/>
                </a:solidFill>
              </a:rPr>
              <a:t>thẳng</a:t>
            </a:r>
            <a:r>
              <a:rPr lang="en-US" sz="3200" dirty="0">
                <a:solidFill>
                  <a:srgbClr val="0070C0"/>
                </a:solidFill>
              </a:rPr>
              <a:t> y = ax + 2 </a:t>
            </a:r>
            <a:r>
              <a:rPr lang="en-US" sz="3200" dirty="0" err="1">
                <a:solidFill>
                  <a:srgbClr val="0070C0"/>
                </a:solidFill>
              </a:rPr>
              <a:t>và</a:t>
            </a:r>
            <a:r>
              <a:rPr lang="en-US" sz="3200" dirty="0">
                <a:solidFill>
                  <a:srgbClr val="0070C0"/>
                </a:solidFill>
              </a:rPr>
              <a:t> y = 9x – 9 song </a:t>
            </a:r>
            <a:r>
              <a:rPr lang="en-US" sz="3200" dirty="0" err="1">
                <a:solidFill>
                  <a:srgbClr val="0070C0"/>
                </a:solidFill>
              </a:rPr>
              <a:t>song</a:t>
            </a:r>
            <a:endParaRPr lang="en-US" sz="3200" dirty="0">
              <a:solidFill>
                <a:srgbClr val="0070C0"/>
              </a:solidFill>
            </a:endParaRPr>
          </a:p>
          <a:p>
            <a:endParaRPr lang="en-US" sz="3200" dirty="0">
              <a:solidFill>
                <a:srgbClr val="0070C0"/>
              </a:solidFill>
            </a:endParaRPr>
          </a:p>
          <a:p>
            <a:endParaRPr lang="en-US" sz="3200" dirty="0">
              <a:solidFill>
                <a:srgbClr val="0070C0"/>
              </a:solidFill>
            </a:endParaRPr>
          </a:p>
          <a:p>
            <a:r>
              <a:rPr lang="en-US" sz="3200" dirty="0">
                <a:solidFill>
                  <a:srgbClr val="0070C0"/>
                </a:solidFill>
              </a:rPr>
              <a:t>Vậy a = 2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182A399-070D-6085-DCAB-A1107C4FF508}"/>
              </a:ext>
            </a:extLst>
          </p:cNvPr>
          <p:cNvSpPr txBox="1"/>
          <p:nvPr/>
        </p:nvSpPr>
        <p:spPr>
          <a:xfrm>
            <a:off x="309374" y="4620497"/>
            <a:ext cx="814567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rgbClr val="0070C0"/>
                </a:solidFill>
              </a:rPr>
              <a:t>Bài 3.2: </a:t>
            </a:r>
            <a:r>
              <a:rPr lang="en-US" sz="3200" dirty="0">
                <a:solidFill>
                  <a:srgbClr val="0070C0"/>
                </a:solidFill>
              </a:rPr>
              <a:t>Tìm m </a:t>
            </a:r>
            <a:r>
              <a:rPr lang="en-US" sz="3200" dirty="0" err="1">
                <a:solidFill>
                  <a:srgbClr val="0070C0"/>
                </a:solidFill>
              </a:rPr>
              <a:t>để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hai</a:t>
            </a:r>
            <a:r>
              <a:rPr lang="en-US" sz="3200" dirty="0">
                <a:solidFill>
                  <a:srgbClr val="0070C0"/>
                </a:solidFill>
              </a:rPr>
              <a:t> đường </a:t>
            </a:r>
            <a:r>
              <a:rPr lang="en-US" sz="3200" dirty="0" err="1">
                <a:solidFill>
                  <a:srgbClr val="0070C0"/>
                </a:solidFill>
              </a:rPr>
              <a:t>thẳng</a:t>
            </a:r>
            <a:r>
              <a:rPr lang="en-US" sz="3200" dirty="0">
                <a:solidFill>
                  <a:srgbClr val="0070C0"/>
                </a:solidFill>
              </a:rPr>
              <a:t> y = (m-1)x +3 </a:t>
            </a:r>
            <a:r>
              <a:rPr lang="en-US" sz="3200" dirty="0" err="1">
                <a:solidFill>
                  <a:srgbClr val="0070C0"/>
                </a:solidFill>
              </a:rPr>
              <a:t>và</a:t>
            </a:r>
            <a:r>
              <a:rPr lang="en-US" sz="3200" dirty="0">
                <a:solidFill>
                  <a:srgbClr val="0070C0"/>
                </a:solidFill>
              </a:rPr>
              <a:t> y = 5x -7 cắt nhau</a:t>
            </a:r>
          </a:p>
        </p:txBody>
      </p:sp>
      <p:sp>
        <p:nvSpPr>
          <p:cNvPr id="6" name="Octagon 5">
            <a:extLst>
              <a:ext uri="{FF2B5EF4-FFF2-40B4-BE49-F238E27FC236}">
                <a16:creationId xmlns:a16="http://schemas.microsoft.com/office/drawing/2014/main" id="{E7BB1BB1-A964-E1ED-7D2F-720604CD8F6A}"/>
              </a:ext>
            </a:extLst>
          </p:cNvPr>
          <p:cNvSpPr/>
          <p:nvPr/>
        </p:nvSpPr>
        <p:spPr>
          <a:xfrm>
            <a:off x="8770776" y="4707878"/>
            <a:ext cx="1573335" cy="909151"/>
          </a:xfrm>
          <a:prstGeom prst="octago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rgbClr val="FF0000"/>
                </a:solidFill>
              </a:rPr>
              <a:t>02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421BF1B-BCB7-3DA5-64CB-AFF99E204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488100"/>
              </p:ext>
            </p:extLst>
          </p:nvPr>
        </p:nvGraphicFramePr>
        <p:xfrm>
          <a:off x="7942035" y="2009364"/>
          <a:ext cx="548822" cy="548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39680" progId="Equation.DSMT4">
                  <p:embed/>
                </p:oleObj>
              </mc:Choice>
              <mc:Fallback>
                <p:oleObj name="Equation" r:id="rId2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942035" y="2009364"/>
                        <a:ext cx="548822" cy="548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8824FF5-3B9A-0112-ED9A-25224E8A0F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1967053"/>
              </p:ext>
            </p:extLst>
          </p:nvPr>
        </p:nvGraphicFramePr>
        <p:xfrm>
          <a:off x="651328" y="3085870"/>
          <a:ext cx="3743677" cy="949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240" imgH="457200" progId="Equation.DSMT4">
                  <p:embed/>
                </p:oleObj>
              </mc:Choice>
              <mc:Fallback>
                <p:oleObj name="Equation" r:id="rId4" imgW="1803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1328" y="3085870"/>
                        <a:ext cx="3743677" cy="9491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485478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0F62231-C743-24B0-DC26-00869222E9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6F75CA-C475-DB11-18DE-2C00E5FC82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404097"/>
            <a:ext cx="10515600" cy="322819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HOẠT ĐỘNG LUYỆN TẬP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760107C-1CB0-F23A-E9EC-D2EC325C8402}"/>
              </a:ext>
            </a:extLst>
          </p:cNvPr>
          <p:cNvSpPr txBox="1"/>
          <p:nvPr/>
        </p:nvSpPr>
        <p:spPr>
          <a:xfrm>
            <a:off x="9305963" y="142487"/>
            <a:ext cx="28860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MẬT THƯ 3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569EA13-9C6A-8C86-1C7D-5F9190A1504E}"/>
              </a:ext>
            </a:extLst>
          </p:cNvPr>
          <p:cNvSpPr txBox="1"/>
          <p:nvPr/>
        </p:nvSpPr>
        <p:spPr>
          <a:xfrm>
            <a:off x="625097" y="1101570"/>
            <a:ext cx="11330099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rgbClr val="0070C0"/>
                </a:solidFill>
              </a:rPr>
              <a:t>Bài 3.2: </a:t>
            </a:r>
            <a:r>
              <a:rPr lang="en-US" sz="3200" dirty="0">
                <a:solidFill>
                  <a:srgbClr val="0070C0"/>
                </a:solidFill>
              </a:rPr>
              <a:t>Tìm m </a:t>
            </a:r>
            <a:r>
              <a:rPr lang="en-US" sz="3200" dirty="0" err="1">
                <a:solidFill>
                  <a:srgbClr val="0070C0"/>
                </a:solidFill>
              </a:rPr>
              <a:t>để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hai</a:t>
            </a:r>
            <a:r>
              <a:rPr lang="en-US" sz="3200" dirty="0">
                <a:solidFill>
                  <a:srgbClr val="0070C0"/>
                </a:solidFill>
              </a:rPr>
              <a:t> đường </a:t>
            </a:r>
            <a:r>
              <a:rPr lang="en-US" sz="3200" dirty="0" err="1">
                <a:solidFill>
                  <a:srgbClr val="0070C0"/>
                </a:solidFill>
              </a:rPr>
              <a:t>thẳng</a:t>
            </a:r>
            <a:r>
              <a:rPr lang="en-US" sz="3200" dirty="0">
                <a:solidFill>
                  <a:srgbClr val="0070C0"/>
                </a:solidFill>
              </a:rPr>
              <a:t> y = (m-1)x +3 </a:t>
            </a:r>
            <a:r>
              <a:rPr lang="en-US" sz="3200" dirty="0" err="1">
                <a:solidFill>
                  <a:srgbClr val="0070C0"/>
                </a:solidFill>
              </a:rPr>
              <a:t>và</a:t>
            </a:r>
            <a:r>
              <a:rPr lang="en-US" sz="3200" dirty="0">
                <a:solidFill>
                  <a:srgbClr val="0070C0"/>
                </a:solidFill>
              </a:rPr>
              <a:t> y = 5x -7 cắt nhau</a:t>
            </a:r>
          </a:p>
          <a:p>
            <a:r>
              <a:rPr lang="en-US" sz="3200" dirty="0">
                <a:solidFill>
                  <a:srgbClr val="0070C0"/>
                </a:solidFill>
              </a:rPr>
              <a:t>+) hàm số y = (m-1)x +3  </a:t>
            </a:r>
            <a:r>
              <a:rPr lang="en-US" sz="3200" dirty="0" err="1">
                <a:solidFill>
                  <a:srgbClr val="0070C0"/>
                </a:solidFill>
              </a:rPr>
              <a:t>là</a:t>
            </a:r>
            <a:r>
              <a:rPr lang="en-US" sz="3200" dirty="0">
                <a:solidFill>
                  <a:srgbClr val="0070C0"/>
                </a:solidFill>
              </a:rPr>
              <a:t> hàm số </a:t>
            </a:r>
            <a:r>
              <a:rPr lang="en-US" sz="3200" dirty="0" err="1">
                <a:solidFill>
                  <a:srgbClr val="0070C0"/>
                </a:solidFill>
              </a:rPr>
              <a:t>bậc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nhất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</a:p>
          <a:p>
            <a:pPr marL="457200" indent="-457200">
              <a:buFont typeface="Wingdings" panose="05000000000000000000" pitchFamily="2" charset="2"/>
              <a:buChar char="ó"/>
            </a:pPr>
            <a:r>
              <a:rPr lang="en-US" sz="3200" dirty="0">
                <a:solidFill>
                  <a:srgbClr val="0070C0"/>
                </a:solidFill>
                <a:sym typeface="Wingdings" panose="05000000000000000000" pitchFamily="2" charset="2"/>
              </a:rPr>
              <a:t>a      0       </a:t>
            </a:r>
            <a:r>
              <a:rPr lang="en-US" sz="3200" dirty="0">
                <a:solidFill>
                  <a:srgbClr val="0070C0"/>
                </a:solidFill>
              </a:rPr>
              <a:t> m – 1       0 </a:t>
            </a:r>
            <a:r>
              <a:rPr lang="en-US" sz="3200" dirty="0">
                <a:solidFill>
                  <a:srgbClr val="0070C0"/>
                </a:solidFill>
                <a:sym typeface="Wingdings" panose="05000000000000000000" pitchFamily="2" charset="2"/>
              </a:rPr>
              <a:t>m      1</a:t>
            </a:r>
          </a:p>
          <a:p>
            <a:r>
              <a:rPr lang="en-US" sz="3200" dirty="0">
                <a:solidFill>
                  <a:srgbClr val="0070C0"/>
                </a:solidFill>
                <a:sym typeface="Wingdings" panose="05000000000000000000" pitchFamily="2" charset="2"/>
              </a:rPr>
              <a:t>+ ) Hai đường </a:t>
            </a:r>
            <a:r>
              <a:rPr lang="en-US" sz="3200" dirty="0" err="1">
                <a:solidFill>
                  <a:srgbClr val="0070C0"/>
                </a:solidFill>
                <a:sym typeface="Wingdings" panose="05000000000000000000" pitchFamily="2" charset="2"/>
              </a:rPr>
              <a:t>thẳng</a:t>
            </a:r>
            <a:r>
              <a:rPr lang="en-US" sz="3200" dirty="0">
                <a:solidFill>
                  <a:srgbClr val="0070C0"/>
                </a:solidFill>
                <a:sym typeface="Wingdings" panose="05000000000000000000" pitchFamily="2" charset="2"/>
              </a:rPr>
              <a:t> </a:t>
            </a:r>
            <a:r>
              <a:rPr lang="en-US" sz="3200" dirty="0" err="1">
                <a:solidFill>
                  <a:srgbClr val="0070C0"/>
                </a:solidFill>
                <a:sym typeface="Wingdings" panose="05000000000000000000" pitchFamily="2" charset="2"/>
              </a:rPr>
              <a:t>trên</a:t>
            </a:r>
            <a:r>
              <a:rPr lang="en-US" sz="3200" dirty="0">
                <a:solidFill>
                  <a:srgbClr val="0070C0"/>
                </a:solidFill>
                <a:sym typeface="Wingdings" panose="05000000000000000000" pitchFamily="2" charset="2"/>
              </a:rPr>
              <a:t> cắt nhau</a:t>
            </a:r>
          </a:p>
          <a:p>
            <a:pPr marL="457200" indent="-457200">
              <a:buFont typeface="Wingdings" panose="05000000000000000000" pitchFamily="2" charset="2"/>
              <a:buChar char="ó"/>
            </a:pPr>
            <a:r>
              <a:rPr lang="en-US" sz="3200" dirty="0">
                <a:solidFill>
                  <a:srgbClr val="0070C0"/>
                </a:solidFill>
                <a:sym typeface="Wingdings" panose="05000000000000000000" pitchFamily="2" charset="2"/>
              </a:rPr>
              <a:t>a      </a:t>
            </a:r>
            <a:r>
              <a:rPr lang="en-US" sz="3200" dirty="0" err="1">
                <a:solidFill>
                  <a:srgbClr val="0070C0"/>
                </a:solidFill>
                <a:sym typeface="Wingdings" panose="05000000000000000000" pitchFamily="2" charset="2"/>
              </a:rPr>
              <a:t>a</a:t>
            </a:r>
            <a:r>
              <a:rPr lang="en-US" sz="3200" dirty="0">
                <a:solidFill>
                  <a:srgbClr val="0070C0"/>
                </a:solidFill>
                <a:sym typeface="Wingdings" panose="05000000000000000000" pitchFamily="2" charset="2"/>
              </a:rPr>
              <a:t>’  m- 1        5  m      6</a:t>
            </a:r>
          </a:p>
          <a:p>
            <a:r>
              <a:rPr lang="en-US" sz="3200" dirty="0">
                <a:solidFill>
                  <a:srgbClr val="0070C0"/>
                </a:solidFill>
                <a:sym typeface="Wingdings" panose="05000000000000000000" pitchFamily="2" charset="2"/>
              </a:rPr>
              <a:t>Vậy m       1 </a:t>
            </a:r>
            <a:r>
              <a:rPr lang="en-US" sz="3200" dirty="0" err="1">
                <a:solidFill>
                  <a:srgbClr val="0070C0"/>
                </a:solidFill>
                <a:sym typeface="Wingdings" panose="05000000000000000000" pitchFamily="2" charset="2"/>
              </a:rPr>
              <a:t>và</a:t>
            </a:r>
            <a:r>
              <a:rPr lang="en-US" sz="3200" dirty="0">
                <a:solidFill>
                  <a:srgbClr val="0070C0"/>
                </a:solidFill>
                <a:sym typeface="Wingdings" panose="05000000000000000000" pitchFamily="2" charset="2"/>
              </a:rPr>
              <a:t> m       6 </a:t>
            </a:r>
            <a:r>
              <a:rPr lang="en-US" sz="3200" dirty="0" err="1">
                <a:solidFill>
                  <a:srgbClr val="0070C0"/>
                </a:solidFill>
                <a:sym typeface="Wingdings" panose="05000000000000000000" pitchFamily="2" charset="2"/>
              </a:rPr>
              <a:t>thì</a:t>
            </a:r>
            <a:r>
              <a:rPr lang="en-US" sz="3200" dirty="0">
                <a:solidFill>
                  <a:srgbClr val="0070C0"/>
                </a:solidFill>
                <a:sym typeface="Wingdings" panose="05000000000000000000" pitchFamily="2" charset="2"/>
              </a:rPr>
              <a:t> </a:t>
            </a:r>
            <a:r>
              <a:rPr lang="en-US" sz="3200" dirty="0" err="1">
                <a:solidFill>
                  <a:srgbClr val="0070C0"/>
                </a:solidFill>
                <a:sym typeface="Wingdings" panose="05000000000000000000" pitchFamily="2" charset="2"/>
              </a:rPr>
              <a:t>hai</a:t>
            </a:r>
            <a:r>
              <a:rPr lang="en-US" sz="3200" dirty="0">
                <a:solidFill>
                  <a:srgbClr val="0070C0"/>
                </a:solidFill>
                <a:sym typeface="Wingdings" panose="05000000000000000000" pitchFamily="2" charset="2"/>
              </a:rPr>
              <a:t> đường </a:t>
            </a:r>
            <a:r>
              <a:rPr lang="en-US" sz="3200" dirty="0" err="1">
                <a:solidFill>
                  <a:srgbClr val="0070C0"/>
                </a:solidFill>
                <a:sym typeface="Wingdings" panose="05000000000000000000" pitchFamily="2" charset="2"/>
              </a:rPr>
              <a:t>thẳng</a:t>
            </a:r>
            <a:r>
              <a:rPr lang="en-US" sz="3200" dirty="0">
                <a:solidFill>
                  <a:srgbClr val="0070C0"/>
                </a:solidFill>
                <a:sym typeface="Wingdings" panose="05000000000000000000" pitchFamily="2" charset="2"/>
              </a:rPr>
              <a:t> </a:t>
            </a:r>
            <a:r>
              <a:rPr lang="en-US" sz="3200" dirty="0" err="1">
                <a:solidFill>
                  <a:srgbClr val="0070C0"/>
                </a:solidFill>
                <a:sym typeface="Wingdings" panose="05000000000000000000" pitchFamily="2" charset="2"/>
              </a:rPr>
              <a:t>trên</a:t>
            </a:r>
            <a:r>
              <a:rPr lang="en-US" sz="3200" dirty="0">
                <a:solidFill>
                  <a:srgbClr val="0070C0"/>
                </a:solidFill>
                <a:sym typeface="Wingdings" panose="05000000000000000000" pitchFamily="2" charset="2"/>
              </a:rPr>
              <a:t> cắt nhau</a:t>
            </a:r>
          </a:p>
          <a:p>
            <a:endParaRPr lang="en-US" sz="3200" dirty="0">
              <a:solidFill>
                <a:srgbClr val="0070C0"/>
              </a:solidFill>
            </a:endParaRPr>
          </a:p>
        </p:txBody>
      </p:sp>
      <p:sp>
        <p:nvSpPr>
          <p:cNvPr id="6" name="Octagon 5">
            <a:extLst>
              <a:ext uri="{FF2B5EF4-FFF2-40B4-BE49-F238E27FC236}">
                <a16:creationId xmlns:a16="http://schemas.microsoft.com/office/drawing/2014/main" id="{8CB24861-60B7-E2AA-8460-0301A1B93D93}"/>
              </a:ext>
            </a:extLst>
          </p:cNvPr>
          <p:cNvSpPr/>
          <p:nvPr/>
        </p:nvSpPr>
        <p:spPr>
          <a:xfrm>
            <a:off x="10618665" y="5948849"/>
            <a:ext cx="1573335" cy="909151"/>
          </a:xfrm>
          <a:prstGeom prst="octago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rgbClr val="FF0000"/>
                </a:solidFill>
              </a:rPr>
              <a:t>02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D393C1E-308B-7D28-5F6A-D8A2A308F2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598714"/>
              </p:ext>
            </p:extLst>
          </p:nvPr>
        </p:nvGraphicFramePr>
        <p:xfrm>
          <a:off x="4756150" y="2390775"/>
          <a:ext cx="1397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9680" imgH="139680" progId="Equation.DSMT4">
                  <p:embed/>
                </p:oleObj>
              </mc:Choice>
              <mc:Fallback>
                <p:oleObj name="Equation" r:id="rId2" imgW="13968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756150" y="2390775"/>
                        <a:ext cx="1397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04CED5D-6DC1-0D42-1DEB-D2F6749EC5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743496"/>
              </p:ext>
            </p:extLst>
          </p:nvPr>
        </p:nvGraphicFramePr>
        <p:xfrm>
          <a:off x="4140031" y="2461419"/>
          <a:ext cx="1038147" cy="671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139680" progId="Equation.DSMT4">
                  <p:embed/>
                </p:oleObj>
              </mc:Choice>
              <mc:Fallback>
                <p:oleObj name="Equation" r:id="rId4" imgW="139680" imgH="1396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E79F200-E2A2-3794-593C-AD7FABB3C8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40031" y="2461419"/>
                        <a:ext cx="1038147" cy="671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C1DA3B43-ED18-8C80-4885-B92AE23D67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815694"/>
              </p:ext>
            </p:extLst>
          </p:nvPr>
        </p:nvGraphicFramePr>
        <p:xfrm>
          <a:off x="5836006" y="2505852"/>
          <a:ext cx="1038147" cy="671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04CED5D-6DC1-0D42-1DEB-D2F6749EC5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836006" y="2505852"/>
                        <a:ext cx="1038147" cy="671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04C1E8E-7EB3-33CF-6F1F-6DAEECDBFF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201994"/>
              </p:ext>
            </p:extLst>
          </p:nvPr>
        </p:nvGraphicFramePr>
        <p:xfrm>
          <a:off x="1323107" y="2519877"/>
          <a:ext cx="1038147" cy="671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9680" imgH="139680" progId="Equation.DSMT4">
                  <p:embed/>
                </p:oleObj>
              </mc:Choice>
              <mc:Fallback>
                <p:oleObj name="Equation" r:id="rId7" imgW="139680" imgH="1396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504CED5D-6DC1-0D42-1DEB-D2F6749EC5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3107" y="2519877"/>
                        <a:ext cx="1038147" cy="671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920E0033-FFD9-D01F-BB1A-B15AC7397E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605539"/>
              </p:ext>
            </p:extLst>
          </p:nvPr>
        </p:nvGraphicFramePr>
        <p:xfrm>
          <a:off x="1367913" y="3555491"/>
          <a:ext cx="881801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1369" imgH="672144" progId="Equation.DSMT4">
                  <p:embed/>
                </p:oleObj>
              </mc:Choice>
              <mc:Fallback>
                <p:oleObj name="Equation" r:id="rId8" imgW="1731369" imgH="6721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67913" y="3555491"/>
                        <a:ext cx="881801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4C53321-2895-C19A-0345-6B887CFEA0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680662"/>
              </p:ext>
            </p:extLst>
          </p:nvPr>
        </p:nvGraphicFramePr>
        <p:xfrm>
          <a:off x="5477232" y="3502990"/>
          <a:ext cx="61876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31369" imgH="672144" progId="Equation.DSMT4">
                  <p:embed/>
                </p:oleObj>
              </mc:Choice>
              <mc:Fallback>
                <p:oleObj name="Equation" r:id="rId10" imgW="1731369" imgH="6721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77232" y="3502990"/>
                        <a:ext cx="618768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2852169-40CF-C0B9-F767-6505C08BC5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680662"/>
              </p:ext>
            </p:extLst>
          </p:nvPr>
        </p:nvGraphicFramePr>
        <p:xfrm>
          <a:off x="3633918" y="3429000"/>
          <a:ext cx="61876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31369" imgH="672144" progId="Equation.DSMT4">
                  <p:embed/>
                </p:oleObj>
              </mc:Choice>
              <mc:Fallback>
                <p:oleObj name="Equation" r:id="rId12" imgW="1731369" imgH="672144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F4C53321-2895-C19A-0345-6B887CFEA0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33918" y="3429000"/>
                        <a:ext cx="618768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EBC2F7BB-FAA5-51F4-D027-60FDEFD7B9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720437"/>
              </p:ext>
            </p:extLst>
          </p:nvPr>
        </p:nvGraphicFramePr>
        <p:xfrm>
          <a:off x="1696047" y="4008710"/>
          <a:ext cx="86598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731369" imgH="672144" progId="Equation.DSMT4">
                  <p:embed/>
                </p:oleObj>
              </mc:Choice>
              <mc:Fallback>
                <p:oleObj name="Equation" r:id="rId13" imgW="1731369" imgH="6721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96047" y="4008710"/>
                        <a:ext cx="865982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A6E86639-38E8-448C-4BC6-F6153DFAB0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466908"/>
              </p:ext>
            </p:extLst>
          </p:nvPr>
        </p:nvGraphicFramePr>
        <p:xfrm>
          <a:off x="3386704" y="4006550"/>
          <a:ext cx="86598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31369" imgH="672144" progId="Equation.DSMT4">
                  <p:embed/>
                </p:oleObj>
              </mc:Choice>
              <mc:Fallback>
                <p:oleObj name="Equation" r:id="rId15" imgW="1731369" imgH="67214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86704" y="4006550"/>
                        <a:ext cx="865982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739624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"/>
          <p:cNvSpPr txBox="1"/>
          <p:nvPr/>
        </p:nvSpPr>
        <p:spPr>
          <a:xfrm>
            <a:off x="313690" y="1736713"/>
            <a:ext cx="83566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Giải</a:t>
            </a:r>
          </a:p>
        </p:txBody>
      </p:sp>
      <p:sp>
        <p:nvSpPr>
          <p:cNvPr id="56" name="TextBox 1"/>
          <p:cNvSpPr txBox="1"/>
          <p:nvPr/>
        </p:nvSpPr>
        <p:spPr>
          <a:xfrm>
            <a:off x="313690" y="2236153"/>
            <a:ext cx="104704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vi-V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a) </a:t>
            </a:r>
            <a:r>
              <a:rPr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Sau  </a:t>
            </a:r>
            <a:r>
              <a:rPr lang="vi-V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x</a:t>
            </a:r>
            <a:r>
              <a:rPr lang="vi-V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 </a:t>
            </a:r>
            <a:r>
              <a:rPr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giờ, mỗi xe đi được quãng đường là:</a:t>
            </a:r>
            <a:r>
              <a:rPr lang="vi-V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50.x (km)</a:t>
            </a:r>
            <a:r>
              <a:rPr lang="vi-V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</a:t>
            </a:r>
            <a:r>
              <a:rPr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 </a:t>
            </a:r>
            <a:r>
              <a:rPr lang="vi-V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</a:t>
            </a:r>
            <a:r>
              <a:rPr sz="28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2" name="TextBox 1"/>
          <p:cNvSpPr txBox="1"/>
          <p:nvPr/>
        </p:nvSpPr>
        <p:spPr>
          <a:xfrm>
            <a:off x="313690" y="2915920"/>
            <a:ext cx="84702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+ Lúc ban đầu, ô tô bắt đầu từ B cách A là: </a:t>
            </a:r>
            <a:r>
              <a:rPr lang="vi-V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 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3km</a:t>
            </a:r>
            <a:r>
              <a:rPr lang="vi-V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</a:t>
            </a:r>
            <a:r>
              <a:rPr sz="28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3" name="TextBox 1"/>
          <p:cNvSpPr txBox="1"/>
          <p:nvPr/>
        </p:nvSpPr>
        <p:spPr>
          <a:xfrm>
            <a:off x="414020" y="3441519"/>
            <a:ext cx="116649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Suy ra công thức của hàm số biểu thị khoảng cách từ A đến ô tô bắt đầu từ B sau  </a:t>
            </a:r>
            <a:r>
              <a:rPr lang="vi-V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  </a:t>
            </a:r>
          </a:p>
          <a:p>
            <a:pPr algn="l"/>
            <a:r>
              <a:rPr lang="vi-V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   </a:t>
            </a:r>
            <a:r>
              <a:rPr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giờ </a:t>
            </a:r>
            <a:r>
              <a:rPr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à</a:t>
            </a:r>
            <a:r>
              <a:rPr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: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y = f(x) = 50.x +3</a:t>
            </a:r>
            <a:endParaRPr sz="2800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TextBox 1"/>
          <p:cNvSpPr txBox="1"/>
          <p:nvPr/>
        </p:nvSpPr>
        <p:spPr>
          <a:xfrm>
            <a:off x="313690" y="4479322"/>
            <a:ext cx="84702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vi-V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+ </a:t>
            </a:r>
            <a:r>
              <a:rPr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Lúc ban đầu, ô tô bắt đầu từ C cách A </a:t>
            </a:r>
            <a:r>
              <a:rPr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à</a:t>
            </a:r>
            <a:r>
              <a:rPr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: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50.x (km)</a:t>
            </a:r>
            <a:r>
              <a:rPr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vi-VN" sz="2800" dirty="0">
                <a:latin typeface="Times New Roman" panose="02020603050405020304" pitchFamily="18" charset="0"/>
              </a:rPr>
              <a:t>             </a:t>
            </a:r>
            <a:r>
              <a:rPr sz="2800" dirty="0"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24" name="TextBox 1"/>
          <p:cNvSpPr txBox="1"/>
          <p:nvPr/>
        </p:nvSpPr>
        <p:spPr>
          <a:xfrm>
            <a:off x="243522" y="5169936"/>
            <a:ext cx="11704955" cy="953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Suy ra công thức của hàm số biểu thị khoảng cách từ A đến ô tô bắt đầu từ B sau  </a:t>
            </a:r>
          </a:p>
          <a:p>
            <a:pPr algn="l"/>
            <a:r>
              <a:rPr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 </a:t>
            </a:r>
            <a:r>
              <a:rPr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giờ </a:t>
            </a:r>
            <a:r>
              <a:rPr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là</a:t>
            </a:r>
            <a:r>
              <a:rPr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: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y = g(x) = 50.x + 5</a:t>
            </a:r>
            <a:endParaRPr sz="2800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8" name="Picture 45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91543" y="278154"/>
            <a:ext cx="8665027" cy="1828582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Octagon 4">
            <a:extLst>
              <a:ext uri="{FF2B5EF4-FFF2-40B4-BE49-F238E27FC236}">
                <a16:creationId xmlns:a16="http://schemas.microsoft.com/office/drawing/2014/main" id="{3194DE82-4D23-0524-E872-E8CA627EBF9A}"/>
              </a:ext>
            </a:extLst>
          </p:cNvPr>
          <p:cNvSpPr/>
          <p:nvPr/>
        </p:nvSpPr>
        <p:spPr>
          <a:xfrm>
            <a:off x="10479549" y="5994094"/>
            <a:ext cx="1599421" cy="895738"/>
          </a:xfrm>
          <a:prstGeom prst="octago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rgbClr val="FF0000"/>
                </a:solidFill>
              </a:rPr>
              <a:t>6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"/>
          <p:cNvSpPr txBox="1"/>
          <p:nvPr/>
        </p:nvSpPr>
        <p:spPr>
          <a:xfrm>
            <a:off x="5678170" y="2343913"/>
            <a:ext cx="83566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Giải</a:t>
            </a:r>
          </a:p>
        </p:txBody>
      </p:sp>
      <p:pic>
        <p:nvPicPr>
          <p:cNvPr id="28" name="Picture 45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4126" y="607278"/>
            <a:ext cx="9466040" cy="1997620"/>
          </a:xfrm>
          <a:prstGeom prst="rect">
            <a:avLst/>
          </a:prstGeom>
          <a:noFill/>
          <a:ln>
            <a:noFill/>
          </a:ln>
        </p:spPr>
      </p:pic>
      <p:sp>
        <p:nvSpPr>
          <p:cNvPr id="56" name="TextBox 1"/>
          <p:cNvSpPr txBox="1"/>
          <p:nvPr/>
        </p:nvSpPr>
        <p:spPr>
          <a:xfrm>
            <a:off x="336550" y="3250564"/>
            <a:ext cx="117424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b) Đồ thị của hàm </a:t>
            </a:r>
            <a:r>
              <a:rPr lang="vi-V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số 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y = 50x + 3</a:t>
            </a:r>
            <a:r>
              <a:rPr lang="vi-V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là đường </a:t>
            </a:r>
            <a:r>
              <a:rPr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thẳng</a:t>
            </a:r>
            <a:r>
              <a:rPr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có hệ số góc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a = 50</a:t>
            </a:r>
            <a:r>
              <a:rPr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70C0"/>
                </a:solidFill>
                <a:latin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b = 3</a:t>
            </a:r>
            <a:r>
              <a:rPr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 </a:t>
            </a:r>
            <a:r>
              <a:rPr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rgbClr val="0070C0"/>
                </a:solidFill>
                <a:latin typeface="Times New Roman" panose="02020603050405020304" pitchFamily="18" charset="0"/>
              </a:rPr>
              <a:t>           </a:t>
            </a:r>
            <a:endParaRPr sz="2800" dirty="0">
              <a:solidFill>
                <a:srgbClr val="0070C0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3F476F64-FB0B-29DE-5A83-9A0AEB8C18A8}"/>
              </a:ext>
            </a:extLst>
          </p:cNvPr>
          <p:cNvGrpSpPr/>
          <p:nvPr/>
        </p:nvGrpSpPr>
        <p:grpSpPr>
          <a:xfrm>
            <a:off x="336550" y="4128994"/>
            <a:ext cx="11742420" cy="1865100"/>
            <a:chOff x="224790" y="3308971"/>
            <a:chExt cx="11742420" cy="1865100"/>
          </a:xfrm>
        </p:grpSpPr>
        <p:sp>
          <p:nvSpPr>
            <p:cNvPr id="50" name="TextBox 1"/>
            <p:cNvSpPr txBox="1"/>
            <p:nvPr/>
          </p:nvSpPr>
          <p:spPr>
            <a:xfrm>
              <a:off x="224790" y="3308971"/>
              <a:ext cx="11742420" cy="1815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sz="2800" dirty="0" err="1">
                  <a:solidFill>
                    <a:srgbClr val="0070C0"/>
                  </a:solidFill>
                  <a:latin typeface="Times New Roman" panose="02020603050405020304" pitchFamily="18" charset="0"/>
                </a:rPr>
                <a:t>Đồ</a:t>
              </a:r>
              <a:r>
                <a:rPr sz="2800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 thị của hàm số</a:t>
              </a:r>
              <a:r>
                <a:rPr lang="vi-VN" sz="2800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  </a:t>
              </a:r>
              <a:r>
                <a:rPr lang="en-US" sz="2800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y = 50x+ 5</a:t>
              </a:r>
              <a:r>
                <a:rPr lang="vi-VN" sz="2800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 </a:t>
              </a:r>
              <a:r>
                <a:rPr sz="2800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là đường thẳng có hệ số góc</a:t>
              </a:r>
              <a:r>
                <a:rPr lang="en-US" sz="2800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 a’ = 50 </a:t>
              </a:r>
              <a:r>
                <a:rPr lang="en-US" sz="2800" dirty="0" err="1">
                  <a:solidFill>
                    <a:srgbClr val="0070C0"/>
                  </a:solidFill>
                  <a:latin typeface="Times New Roman" panose="02020603050405020304" pitchFamily="18" charset="0"/>
                </a:rPr>
                <a:t>và</a:t>
              </a:r>
              <a:r>
                <a:rPr lang="en-US" sz="2800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 b’ = 5</a:t>
              </a:r>
            </a:p>
            <a:p>
              <a:pPr algn="l"/>
              <a:endParaRPr lang="en-US" sz="2800" dirty="0">
                <a:latin typeface="Times New Roman" panose="02020603050405020304" pitchFamily="18" charset="0"/>
              </a:endParaRPr>
            </a:p>
            <a:p>
              <a:pPr algn="l"/>
              <a:r>
                <a:rPr lang="en-US" sz="2800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Ta có:                           </a:t>
              </a:r>
              <a:r>
                <a:rPr lang="en-US" sz="2800" dirty="0" err="1">
                  <a:solidFill>
                    <a:srgbClr val="0070C0"/>
                  </a:solidFill>
                  <a:latin typeface="Times New Roman" panose="02020603050405020304" pitchFamily="18" charset="0"/>
                </a:rPr>
                <a:t>nên</a:t>
              </a:r>
              <a:r>
                <a:rPr lang="en-US" sz="2800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 </a:t>
              </a:r>
              <a:r>
                <a:rPr lang="en-US" sz="2800" dirty="0" err="1">
                  <a:solidFill>
                    <a:srgbClr val="0070C0"/>
                  </a:solidFill>
                  <a:latin typeface="Times New Roman" panose="02020603050405020304" pitchFamily="18" charset="0"/>
                </a:rPr>
                <a:t>đồ</a:t>
              </a:r>
              <a:r>
                <a:rPr lang="en-US" sz="2800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 thị của </a:t>
              </a:r>
              <a:r>
                <a:rPr lang="en-US" sz="2800" dirty="0" err="1">
                  <a:solidFill>
                    <a:srgbClr val="0070C0"/>
                  </a:solidFill>
                  <a:latin typeface="Times New Roman" panose="02020603050405020304" pitchFamily="18" charset="0"/>
                </a:rPr>
                <a:t>hai</a:t>
              </a:r>
              <a:r>
                <a:rPr lang="en-US" sz="2800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 hàm số </a:t>
              </a:r>
              <a:r>
                <a:rPr lang="en-US" sz="2800" dirty="0" err="1">
                  <a:solidFill>
                    <a:srgbClr val="0070C0"/>
                  </a:solidFill>
                  <a:latin typeface="Times New Roman" panose="02020603050405020304" pitchFamily="18" charset="0"/>
                </a:rPr>
                <a:t>trên</a:t>
              </a:r>
              <a:r>
                <a:rPr lang="en-US" sz="2800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 song </a:t>
              </a:r>
              <a:r>
                <a:rPr lang="en-US" sz="2800" dirty="0" err="1">
                  <a:solidFill>
                    <a:srgbClr val="0070C0"/>
                  </a:solidFill>
                  <a:latin typeface="Times New Roman" panose="02020603050405020304" pitchFamily="18" charset="0"/>
                </a:rPr>
                <a:t>song</a:t>
              </a:r>
              <a:r>
                <a:rPr lang="en-US" sz="2800" dirty="0">
                  <a:solidFill>
                    <a:srgbClr val="0070C0"/>
                  </a:solidFill>
                  <a:latin typeface="Times New Roman" panose="02020603050405020304" pitchFamily="18" charset="0"/>
                </a:rPr>
                <a:t> </a:t>
              </a:r>
            </a:p>
            <a:p>
              <a:pPr algn="l"/>
              <a:r>
                <a:rPr lang="en-US" sz="2800" dirty="0">
                  <a:latin typeface="Times New Roman" panose="02020603050405020304" pitchFamily="18" charset="0"/>
                </a:rPr>
                <a:t>  </a:t>
              </a:r>
              <a:endParaRPr sz="2800" dirty="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94177F7E-1AAC-73DB-0392-66235E87E69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3312170"/>
                </p:ext>
              </p:extLst>
            </p:nvPr>
          </p:nvGraphicFramePr>
          <p:xfrm>
            <a:off x="1253672" y="4019391"/>
            <a:ext cx="2181062" cy="1154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863280" imgH="457200" progId="Equation.DSMT4">
                    <p:embed/>
                  </p:oleObj>
                </mc:Choice>
                <mc:Fallback>
                  <p:oleObj name="Equation" r:id="rId3" imgW="8632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53672" y="4019391"/>
                          <a:ext cx="2181062" cy="11546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Octagon 6">
            <a:extLst>
              <a:ext uri="{FF2B5EF4-FFF2-40B4-BE49-F238E27FC236}">
                <a16:creationId xmlns:a16="http://schemas.microsoft.com/office/drawing/2014/main" id="{EE4D9BB4-F7B0-E2A5-927C-C02B7CDA70E7}"/>
              </a:ext>
            </a:extLst>
          </p:cNvPr>
          <p:cNvSpPr/>
          <p:nvPr/>
        </p:nvSpPr>
        <p:spPr>
          <a:xfrm>
            <a:off x="10479549" y="5994094"/>
            <a:ext cx="1599421" cy="895738"/>
          </a:xfrm>
          <a:prstGeom prst="octago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rgbClr val="FF0000"/>
                </a:solidFill>
              </a:rPr>
              <a:t>69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6CAB068-3D41-BEEF-DF4B-490A243CDCC0}"/>
              </a:ext>
            </a:extLst>
          </p:cNvPr>
          <p:cNvSpPr txBox="1"/>
          <p:nvPr/>
        </p:nvSpPr>
        <p:spPr>
          <a:xfrm>
            <a:off x="1669143" y="0"/>
            <a:ext cx="8331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FF0000"/>
                </a:solidFill>
              </a:rPr>
              <a:t>HOẠT ĐỘNG VẬN DỤNG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A05C63C8-7573-67E7-56E2-214BD6879706}"/>
              </a:ext>
            </a:extLst>
          </p:cNvPr>
          <p:cNvSpPr/>
          <p:nvPr/>
        </p:nvSpPr>
        <p:spPr>
          <a:xfrm>
            <a:off x="1383030" y="891217"/>
            <a:ext cx="9052560" cy="628973"/>
          </a:xfrm>
          <a:prstGeom prst="rect">
            <a:avLst/>
          </a:prstGeom>
          <a:ln w="190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8F1D416E-1DF0-277B-783C-60D7809A0B1D}"/>
              </a:ext>
            </a:extLst>
          </p:cNvPr>
          <p:cNvSpPr/>
          <p:nvPr/>
        </p:nvSpPr>
        <p:spPr>
          <a:xfrm>
            <a:off x="1383030" y="5234617"/>
            <a:ext cx="9052560" cy="628973"/>
          </a:xfrm>
          <a:prstGeom prst="rect">
            <a:avLst/>
          </a:prstGeom>
          <a:ln w="190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3022F98-0654-207E-04D0-414B3B9806A9}"/>
              </a:ext>
            </a:extLst>
          </p:cNvPr>
          <p:cNvSpPr/>
          <p:nvPr/>
        </p:nvSpPr>
        <p:spPr>
          <a:xfrm rot="16200000">
            <a:off x="-1177290" y="3166110"/>
            <a:ext cx="5646420" cy="525780"/>
          </a:xfrm>
          <a:prstGeom prst="rect">
            <a:avLst/>
          </a:prstGeom>
          <a:ln w="190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3DEB5C5E-0DFF-8794-72D8-3B8EAC8F6446}"/>
              </a:ext>
            </a:extLst>
          </p:cNvPr>
          <p:cNvSpPr/>
          <p:nvPr/>
        </p:nvSpPr>
        <p:spPr>
          <a:xfrm rot="16200000">
            <a:off x="3394413" y="3086166"/>
            <a:ext cx="5646420" cy="685668"/>
          </a:xfrm>
          <a:prstGeom prst="rect">
            <a:avLst/>
          </a:prstGeom>
          <a:ln w="190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0BDC9977-1E44-91BD-071B-CA949FD8C543}"/>
              </a:ext>
            </a:extLst>
          </p:cNvPr>
          <p:cNvSpPr/>
          <p:nvPr/>
        </p:nvSpPr>
        <p:spPr>
          <a:xfrm rot="16200000">
            <a:off x="7802814" y="3086165"/>
            <a:ext cx="5646420" cy="685669"/>
          </a:xfrm>
          <a:prstGeom prst="rect">
            <a:avLst/>
          </a:prstGeom>
          <a:ln w="190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39B57BB-E47C-D514-96A1-B739822928E5}"/>
              </a:ext>
            </a:extLst>
          </p:cNvPr>
          <p:cNvSpPr/>
          <p:nvPr/>
        </p:nvSpPr>
        <p:spPr>
          <a:xfrm rot="2700000">
            <a:off x="805937" y="2981842"/>
            <a:ext cx="6069330" cy="741663"/>
          </a:xfrm>
          <a:prstGeom prst="rect">
            <a:avLst/>
          </a:prstGeom>
          <a:ln w="190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88A2EBE-647F-80C2-B32B-BFE31E8F0AC1}"/>
              </a:ext>
            </a:extLst>
          </p:cNvPr>
          <p:cNvSpPr/>
          <p:nvPr/>
        </p:nvSpPr>
        <p:spPr>
          <a:xfrm rot="2700000">
            <a:off x="5351497" y="2832431"/>
            <a:ext cx="6069330" cy="796194"/>
          </a:xfrm>
          <a:prstGeom prst="rect">
            <a:avLst/>
          </a:prstGeom>
          <a:ln w="190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451AF6A3-AE2A-2F48-FDC8-1751F99BBEE9}"/>
              </a:ext>
            </a:extLst>
          </p:cNvPr>
          <p:cNvSpPr/>
          <p:nvPr/>
        </p:nvSpPr>
        <p:spPr>
          <a:xfrm rot="8100000">
            <a:off x="5544523" y="3152757"/>
            <a:ext cx="5968401" cy="682476"/>
          </a:xfrm>
          <a:prstGeom prst="rect">
            <a:avLst/>
          </a:prstGeom>
          <a:ln w="190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4E108D3-F98A-822B-E8D1-BF414A2B6730}"/>
              </a:ext>
            </a:extLst>
          </p:cNvPr>
          <p:cNvSpPr/>
          <p:nvPr/>
        </p:nvSpPr>
        <p:spPr>
          <a:xfrm rot="8100000">
            <a:off x="900801" y="3012846"/>
            <a:ext cx="5968401" cy="626249"/>
          </a:xfrm>
          <a:prstGeom prst="rect">
            <a:avLst/>
          </a:prstGeom>
          <a:ln w="1905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44BDF84-2578-DDBA-8CE6-B157E3DAF54C}"/>
              </a:ext>
            </a:extLst>
          </p:cNvPr>
          <p:cNvSpPr/>
          <p:nvPr/>
        </p:nvSpPr>
        <p:spPr>
          <a:xfrm>
            <a:off x="514350" y="285750"/>
            <a:ext cx="2526030" cy="1623060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60E7A132-3D81-B744-9D66-3E1536055732}"/>
              </a:ext>
            </a:extLst>
          </p:cNvPr>
          <p:cNvSpPr txBox="1"/>
          <p:nvPr/>
        </p:nvSpPr>
        <p:spPr>
          <a:xfrm>
            <a:off x="678174" y="669465"/>
            <a:ext cx="227457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Hàm số y = x – 12 có hệ số góc 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E9BD34DC-2263-1951-59DC-79065E3B1250}"/>
              </a:ext>
            </a:extLst>
          </p:cNvPr>
          <p:cNvSpPr/>
          <p:nvPr/>
        </p:nvSpPr>
        <p:spPr>
          <a:xfrm>
            <a:off x="4832984" y="279592"/>
            <a:ext cx="2526030" cy="1623060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98F9E9F-F23F-DE90-EEF5-4F823A91EBE6}"/>
              </a:ext>
            </a:extLst>
          </p:cNvPr>
          <p:cNvSpPr txBox="1"/>
          <p:nvPr/>
        </p:nvSpPr>
        <p:spPr>
          <a:xfrm>
            <a:off x="4970144" y="416752"/>
            <a:ext cx="2274570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/>
              <a:t>Đồ</a:t>
            </a:r>
            <a:r>
              <a:rPr lang="en-US" sz="2800" dirty="0"/>
              <a:t> thị hàm số y = x + 4 đi qua điểm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3FEB95DF-939E-05C7-C9B7-F2685AF4474E}"/>
              </a:ext>
            </a:extLst>
          </p:cNvPr>
          <p:cNvSpPr/>
          <p:nvPr/>
        </p:nvSpPr>
        <p:spPr>
          <a:xfrm>
            <a:off x="9151618" y="273434"/>
            <a:ext cx="2526030" cy="1623060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1583C04A-130E-E629-367E-DCEC1332B2A0}"/>
              </a:ext>
            </a:extLst>
          </p:cNvPr>
          <p:cNvSpPr txBox="1"/>
          <p:nvPr/>
        </p:nvSpPr>
        <p:spPr>
          <a:xfrm>
            <a:off x="9288778" y="410594"/>
            <a:ext cx="2274570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/>
              <a:t>Giá trị m </a:t>
            </a:r>
            <a:r>
              <a:rPr lang="en-US" sz="2000" dirty="0" err="1"/>
              <a:t>để</a:t>
            </a:r>
            <a:r>
              <a:rPr lang="en-US" sz="2000" dirty="0"/>
              <a:t> </a:t>
            </a:r>
            <a:r>
              <a:rPr lang="en-US" sz="2000" dirty="0" err="1"/>
              <a:t>hai</a:t>
            </a:r>
            <a:r>
              <a:rPr lang="en-US" sz="2000" dirty="0"/>
              <a:t> đường </a:t>
            </a:r>
            <a:r>
              <a:rPr lang="en-US" sz="2000" dirty="0" err="1"/>
              <a:t>thẳng</a:t>
            </a:r>
            <a:r>
              <a:rPr lang="en-US" sz="2000" dirty="0"/>
              <a:t> </a:t>
            </a:r>
          </a:p>
          <a:p>
            <a:r>
              <a:rPr lang="en-US" sz="2000" dirty="0"/>
              <a:t>y = (m-10) x + 3 </a:t>
            </a:r>
            <a:r>
              <a:rPr lang="en-US" sz="2000" dirty="0" err="1"/>
              <a:t>và</a:t>
            </a:r>
            <a:r>
              <a:rPr lang="en-US" sz="2000" dirty="0"/>
              <a:t> </a:t>
            </a:r>
          </a:p>
          <a:p>
            <a:r>
              <a:rPr lang="en-US" sz="2000" dirty="0"/>
              <a:t>y = 2 - x song </a:t>
            </a:r>
            <a:r>
              <a:rPr lang="en-US" sz="2000" dirty="0" err="1"/>
              <a:t>song</a:t>
            </a:r>
            <a:r>
              <a:rPr lang="en-US" sz="2000" dirty="0"/>
              <a:t> 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519D080B-712B-3454-239B-21152A82C0BE}"/>
              </a:ext>
            </a:extLst>
          </p:cNvPr>
          <p:cNvSpPr/>
          <p:nvPr/>
        </p:nvSpPr>
        <p:spPr>
          <a:xfrm>
            <a:off x="9333020" y="4846328"/>
            <a:ext cx="2526030" cy="1623060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CE4CFFFA-6C47-E2BE-241D-76B3C292477B}"/>
              </a:ext>
            </a:extLst>
          </p:cNvPr>
          <p:cNvSpPr txBox="1"/>
          <p:nvPr/>
        </p:nvSpPr>
        <p:spPr>
          <a:xfrm>
            <a:off x="9470180" y="5056969"/>
            <a:ext cx="227457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Tâm </a:t>
            </a:r>
            <a:r>
              <a:rPr lang="en-US" dirty="0" err="1"/>
              <a:t>sắt</a:t>
            </a:r>
            <a:r>
              <a:rPr lang="en-US" dirty="0"/>
              <a:t>, lòng son, </a:t>
            </a:r>
            <a:r>
              <a:rPr lang="en-US" dirty="0" err="1"/>
              <a:t>ngời</a:t>
            </a:r>
            <a:r>
              <a:rPr lang="en-US" dirty="0"/>
              <a:t> y </a:t>
            </a:r>
            <a:r>
              <a:rPr lang="en-US" dirty="0" err="1"/>
              <a:t>đức</a:t>
            </a:r>
            <a:endParaRPr lang="en-US" dirty="0"/>
          </a:p>
          <a:p>
            <a:r>
              <a:rPr lang="en-US" dirty="0"/>
              <a:t>Gan </a:t>
            </a:r>
            <a:r>
              <a:rPr lang="en-US" dirty="0" err="1"/>
              <a:t>bền</a:t>
            </a:r>
            <a:r>
              <a:rPr lang="en-US" dirty="0"/>
              <a:t>, dạ </a:t>
            </a:r>
            <a:r>
              <a:rPr lang="en-US" dirty="0" err="1"/>
              <a:t>vững</a:t>
            </a:r>
            <a:r>
              <a:rPr lang="en-US" dirty="0"/>
              <a:t>, </a:t>
            </a:r>
            <a:r>
              <a:rPr lang="en-US" dirty="0" err="1"/>
              <a:t>rạng</a:t>
            </a:r>
            <a:r>
              <a:rPr lang="en-US" dirty="0"/>
              <a:t> </a:t>
            </a:r>
            <a:r>
              <a:rPr lang="en-US" dirty="0" err="1"/>
              <a:t>nhân</a:t>
            </a:r>
            <a:r>
              <a:rPr lang="en-US" dirty="0"/>
              <a:t> </a:t>
            </a:r>
            <a:r>
              <a:rPr lang="en-US" dirty="0" err="1"/>
              <a:t>tâm</a:t>
            </a:r>
            <a:endParaRPr lang="en-US" dirty="0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0B549779-F4E1-BC0C-ACD1-CE9711B0B7A2}"/>
              </a:ext>
            </a:extLst>
          </p:cNvPr>
          <p:cNvSpPr/>
          <p:nvPr/>
        </p:nvSpPr>
        <p:spPr>
          <a:xfrm>
            <a:off x="4884417" y="4810644"/>
            <a:ext cx="2526030" cy="1623060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588866C-D0E6-C8C9-0612-26ABFF4013E7}"/>
              </a:ext>
            </a:extLst>
          </p:cNvPr>
          <p:cNvSpPr txBox="1"/>
          <p:nvPr/>
        </p:nvSpPr>
        <p:spPr>
          <a:xfrm>
            <a:off x="5021577" y="4947804"/>
            <a:ext cx="227457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/>
              <a:t>Hai đường </a:t>
            </a:r>
            <a:r>
              <a:rPr lang="en-US" sz="2400" dirty="0" err="1"/>
              <a:t>thẳng</a:t>
            </a:r>
            <a:r>
              <a:rPr lang="en-US" sz="2400" dirty="0"/>
              <a:t> </a:t>
            </a:r>
          </a:p>
          <a:p>
            <a:r>
              <a:rPr lang="en-US" sz="2400" dirty="0"/>
              <a:t>Y = 3x – 5 </a:t>
            </a:r>
            <a:r>
              <a:rPr lang="en-US" sz="2400" dirty="0" err="1"/>
              <a:t>và</a:t>
            </a:r>
            <a:r>
              <a:rPr lang="en-US" sz="2400" dirty="0"/>
              <a:t> </a:t>
            </a:r>
          </a:p>
          <a:p>
            <a:r>
              <a:rPr lang="en-US" sz="2400" dirty="0"/>
              <a:t>y = x - 5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47C2EC08-0936-CA7B-1BA7-E5AFD6073EF2}"/>
              </a:ext>
            </a:extLst>
          </p:cNvPr>
          <p:cNvGrpSpPr/>
          <p:nvPr/>
        </p:nvGrpSpPr>
        <p:grpSpPr>
          <a:xfrm>
            <a:off x="382472" y="4630297"/>
            <a:ext cx="2526030" cy="1623060"/>
            <a:chOff x="514350" y="285750"/>
            <a:chExt cx="2526030" cy="1623060"/>
          </a:xfrm>
        </p:grpSpPr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295FBDB5-3117-5866-ACD4-5459ADCBE95F}"/>
                </a:ext>
              </a:extLst>
            </p:cNvPr>
            <p:cNvSpPr/>
            <p:nvPr/>
          </p:nvSpPr>
          <p:spPr>
            <a:xfrm>
              <a:off x="514350" y="285750"/>
              <a:ext cx="2526030" cy="1623060"/>
            </a:xfrm>
            <a:prstGeom prst="rect">
              <a:avLst/>
            </a:prstGeom>
            <a:blipFill>
              <a:blip r:embed="rId2"/>
              <a:tile tx="0" ty="0" sx="100000" sy="100000" flip="none" algn="tl"/>
            </a:blipFill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CCBB1A1D-6BA4-98BC-221B-AF3C141B8505}"/>
                </a:ext>
              </a:extLst>
            </p:cNvPr>
            <p:cNvSpPr txBox="1"/>
            <p:nvPr/>
          </p:nvSpPr>
          <p:spPr>
            <a:xfrm>
              <a:off x="651510" y="422910"/>
              <a:ext cx="2274570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err="1"/>
                <a:t>Đồ</a:t>
              </a:r>
              <a:r>
                <a:rPr lang="en-US" dirty="0"/>
                <a:t> thị hàm số y = 3x+6 cắt </a:t>
              </a:r>
              <a:r>
                <a:rPr lang="en-US" dirty="0" err="1"/>
                <a:t>trục</a:t>
              </a:r>
              <a:r>
                <a:rPr lang="en-US" dirty="0"/>
                <a:t> tung </a:t>
              </a:r>
              <a:r>
                <a:rPr lang="en-US" dirty="0" err="1"/>
                <a:t>tại</a:t>
              </a:r>
              <a:r>
                <a:rPr lang="en-US" dirty="0"/>
                <a:t> điểm </a:t>
              </a:r>
            </a:p>
          </p:txBody>
        </p: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B7BC03F6-632B-9C7A-9AEF-F4A3BDA5E0C9}"/>
              </a:ext>
            </a:extLst>
          </p:cNvPr>
          <p:cNvSpPr txBox="1"/>
          <p:nvPr/>
        </p:nvSpPr>
        <p:spPr>
          <a:xfrm>
            <a:off x="3116568" y="1051117"/>
            <a:ext cx="14535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12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CE515F09-4EEA-97AB-5382-9A223CC1FD7C}"/>
              </a:ext>
            </a:extLst>
          </p:cNvPr>
          <p:cNvSpPr txBox="1"/>
          <p:nvPr/>
        </p:nvSpPr>
        <p:spPr>
          <a:xfrm rot="2786641">
            <a:off x="2806414" y="2673982"/>
            <a:ext cx="7673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AC1757DD-589C-3471-7FAC-90F44B9F685B}"/>
              </a:ext>
            </a:extLst>
          </p:cNvPr>
          <p:cNvSpPr txBox="1"/>
          <p:nvPr/>
        </p:nvSpPr>
        <p:spPr>
          <a:xfrm>
            <a:off x="1336871" y="2709584"/>
            <a:ext cx="73914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-12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FFF3C8CC-2C24-D80A-E870-AE4C61CFA322}"/>
              </a:ext>
            </a:extLst>
          </p:cNvPr>
          <p:cNvSpPr txBox="1"/>
          <p:nvPr/>
        </p:nvSpPr>
        <p:spPr>
          <a:xfrm>
            <a:off x="5810025" y="2264304"/>
            <a:ext cx="9051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ắt nhau </a:t>
            </a:r>
            <a:r>
              <a:rPr lang="en-US" sz="2000" dirty="0" err="1"/>
              <a:t>tại</a:t>
            </a:r>
            <a:r>
              <a:rPr lang="en-US" sz="2000" dirty="0"/>
              <a:t> điểm (0;-5)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6FD327A2-3B14-5586-DDB9-86610A692D1E}"/>
              </a:ext>
            </a:extLst>
          </p:cNvPr>
          <p:cNvSpPr txBox="1"/>
          <p:nvPr/>
        </p:nvSpPr>
        <p:spPr>
          <a:xfrm>
            <a:off x="7684593" y="5331652"/>
            <a:ext cx="152971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ong </a:t>
            </a:r>
            <a:r>
              <a:rPr lang="en-US" sz="2400" dirty="0" err="1"/>
              <a:t>song</a:t>
            </a:r>
            <a:endParaRPr lang="en-US" sz="2400" dirty="0"/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6275F59A-38AC-AB65-D06D-1A4ED4D0026F}"/>
              </a:ext>
            </a:extLst>
          </p:cNvPr>
          <p:cNvSpPr txBox="1"/>
          <p:nvPr/>
        </p:nvSpPr>
        <p:spPr>
          <a:xfrm rot="2797608">
            <a:off x="8101616" y="2734818"/>
            <a:ext cx="9051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ắt nhau </a:t>
            </a:r>
            <a:r>
              <a:rPr lang="en-US" sz="2000" dirty="0" err="1"/>
              <a:t>tại</a:t>
            </a:r>
            <a:r>
              <a:rPr lang="en-US" sz="2000" dirty="0"/>
              <a:t> điểm (-5; 0)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EF1122DD-90B6-3A56-ABE0-03E9D46C1E4E}"/>
              </a:ext>
            </a:extLst>
          </p:cNvPr>
          <p:cNvSpPr txBox="1"/>
          <p:nvPr/>
        </p:nvSpPr>
        <p:spPr>
          <a:xfrm>
            <a:off x="7650516" y="976255"/>
            <a:ext cx="13457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(1; 5)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C01CF151-E961-5496-1443-8CE310EA80B3}"/>
              </a:ext>
            </a:extLst>
          </p:cNvPr>
          <p:cNvSpPr txBox="1"/>
          <p:nvPr/>
        </p:nvSpPr>
        <p:spPr>
          <a:xfrm rot="18891566">
            <a:off x="3283471" y="2887156"/>
            <a:ext cx="15771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(-2; 4)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B4133CCB-90D2-0B8C-3D65-B9F24C532CE3}"/>
              </a:ext>
            </a:extLst>
          </p:cNvPr>
          <p:cNvSpPr txBox="1"/>
          <p:nvPr/>
        </p:nvSpPr>
        <p:spPr>
          <a:xfrm rot="5400000">
            <a:off x="9908861" y="2750735"/>
            <a:ext cx="14974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 = 9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77FA3259-1AB9-0F3D-2987-A3F34D97DA79}"/>
              </a:ext>
            </a:extLst>
          </p:cNvPr>
          <p:cNvSpPr txBox="1"/>
          <p:nvPr/>
        </p:nvSpPr>
        <p:spPr>
          <a:xfrm rot="2715622">
            <a:off x="7190700" y="2296667"/>
            <a:ext cx="11778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M(2;4</a:t>
            </a:r>
            <a:r>
              <a:rPr lang="en-US" dirty="0"/>
              <a:t>)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5E4DFD13-F555-203B-1B0F-A15F0B953207}"/>
              </a:ext>
            </a:extLst>
          </p:cNvPr>
          <p:cNvSpPr txBox="1"/>
          <p:nvPr/>
        </p:nvSpPr>
        <p:spPr>
          <a:xfrm>
            <a:off x="3116568" y="5281652"/>
            <a:ext cx="13742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K(0;6)</a:t>
            </a:r>
          </a:p>
        </p:txBody>
      </p:sp>
    </p:spTree>
    <p:extLst>
      <p:ext uri="{BB962C8B-B14F-4D97-AF65-F5344CB8AC3E}">
        <p14:creationId xmlns:p14="http://schemas.microsoft.com/office/powerpoint/2010/main" val="22288112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259AE63-316D-F7A1-ACAD-EBF9F3E6EBD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62FB37BF-E059-B416-9711-BB34A17D3B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30" t="-1229" r="50000" b="50054"/>
          <a:stretch>
            <a:fillRect/>
          </a:stretch>
        </p:blipFill>
        <p:spPr bwMode="auto">
          <a:xfrm>
            <a:off x="2676986" y="173850"/>
            <a:ext cx="3960638" cy="3284391"/>
          </a:xfrm>
          <a:custGeom>
            <a:avLst/>
            <a:gdLst>
              <a:gd name="connsiteX0" fmla="*/ 0 w 3960638"/>
              <a:gd name="connsiteY0" fmla="*/ 0 h 3284391"/>
              <a:gd name="connsiteX1" fmla="*/ 3960638 w 3960638"/>
              <a:gd name="connsiteY1" fmla="*/ 0 h 3284391"/>
              <a:gd name="connsiteX2" fmla="*/ 3960638 w 3960638"/>
              <a:gd name="connsiteY2" fmla="*/ 78887 h 3284391"/>
              <a:gd name="connsiteX3" fmla="*/ 87547 w 3960638"/>
              <a:gd name="connsiteY3" fmla="*/ 78887 h 3284391"/>
              <a:gd name="connsiteX4" fmla="*/ 87547 w 3960638"/>
              <a:gd name="connsiteY4" fmla="*/ 3284391 h 3284391"/>
              <a:gd name="connsiteX5" fmla="*/ 0 w 3960638"/>
              <a:gd name="connsiteY5" fmla="*/ 3284391 h 3284391"/>
              <a:gd name="connsiteX6" fmla="*/ 0 w 3960638"/>
              <a:gd name="connsiteY6" fmla="*/ 0 h 3284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960638" h="3284391">
                <a:moveTo>
                  <a:pt x="0" y="0"/>
                </a:moveTo>
                <a:lnTo>
                  <a:pt x="3960638" y="0"/>
                </a:lnTo>
                <a:lnTo>
                  <a:pt x="3960638" y="78887"/>
                </a:lnTo>
                <a:lnTo>
                  <a:pt x="87547" y="78887"/>
                </a:lnTo>
                <a:lnTo>
                  <a:pt x="87547" y="3284391"/>
                </a:lnTo>
                <a:lnTo>
                  <a:pt x="0" y="3284391"/>
                </a:lnTo>
                <a:lnTo>
                  <a:pt x="0" y="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89ABEEA4-98EA-B4D5-B6E2-C4E77A236E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44" t="-1229" r="-1274" b="50054"/>
          <a:stretch>
            <a:fillRect/>
          </a:stretch>
        </p:blipFill>
        <p:spPr bwMode="auto">
          <a:xfrm>
            <a:off x="5914882" y="142875"/>
            <a:ext cx="3960638" cy="3284390"/>
          </a:xfrm>
          <a:custGeom>
            <a:avLst/>
            <a:gdLst>
              <a:gd name="connsiteX0" fmla="*/ 0 w 3960638"/>
              <a:gd name="connsiteY0" fmla="*/ 0 h 3284390"/>
              <a:gd name="connsiteX1" fmla="*/ 3960638 w 3960638"/>
              <a:gd name="connsiteY1" fmla="*/ 0 h 3284390"/>
              <a:gd name="connsiteX2" fmla="*/ 3960638 w 3960638"/>
              <a:gd name="connsiteY2" fmla="*/ 3284390 h 3284390"/>
              <a:gd name="connsiteX3" fmla="*/ 3861946 w 3960638"/>
              <a:gd name="connsiteY3" fmla="*/ 3284390 h 3284390"/>
              <a:gd name="connsiteX4" fmla="*/ 3861946 w 3960638"/>
              <a:gd name="connsiteY4" fmla="*/ 78887 h 3284390"/>
              <a:gd name="connsiteX5" fmla="*/ 0 w 3960638"/>
              <a:gd name="connsiteY5" fmla="*/ 78887 h 3284390"/>
              <a:gd name="connsiteX6" fmla="*/ 0 w 3960638"/>
              <a:gd name="connsiteY6" fmla="*/ 0 h 32843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960638" h="3284390">
                <a:moveTo>
                  <a:pt x="0" y="0"/>
                </a:moveTo>
                <a:lnTo>
                  <a:pt x="3960638" y="0"/>
                </a:lnTo>
                <a:lnTo>
                  <a:pt x="3960638" y="3284390"/>
                </a:lnTo>
                <a:lnTo>
                  <a:pt x="3861946" y="3284390"/>
                </a:lnTo>
                <a:lnTo>
                  <a:pt x="3861946" y="78887"/>
                </a:lnTo>
                <a:lnTo>
                  <a:pt x="0" y="78887"/>
                </a:lnTo>
                <a:lnTo>
                  <a:pt x="0" y="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E3A48E61-E470-0640-AB34-86C263D557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30" t="50000" r="50000" b="-1175"/>
          <a:stretch>
            <a:fillRect/>
          </a:stretch>
        </p:blipFill>
        <p:spPr bwMode="auto">
          <a:xfrm>
            <a:off x="1943100" y="3430734"/>
            <a:ext cx="3960638" cy="3284391"/>
          </a:xfrm>
          <a:custGeom>
            <a:avLst/>
            <a:gdLst>
              <a:gd name="connsiteX0" fmla="*/ 0 w 3960638"/>
              <a:gd name="connsiteY0" fmla="*/ 0 h 3284391"/>
              <a:gd name="connsiteX1" fmla="*/ 87547 w 3960638"/>
              <a:gd name="connsiteY1" fmla="*/ 0 h 3284391"/>
              <a:gd name="connsiteX2" fmla="*/ 87547 w 3960638"/>
              <a:gd name="connsiteY2" fmla="*/ 3208973 h 3284391"/>
              <a:gd name="connsiteX3" fmla="*/ 3960638 w 3960638"/>
              <a:gd name="connsiteY3" fmla="*/ 3208973 h 3284391"/>
              <a:gd name="connsiteX4" fmla="*/ 3960638 w 3960638"/>
              <a:gd name="connsiteY4" fmla="*/ 3284391 h 3284391"/>
              <a:gd name="connsiteX5" fmla="*/ 0 w 3960638"/>
              <a:gd name="connsiteY5" fmla="*/ 3284391 h 3284391"/>
              <a:gd name="connsiteX6" fmla="*/ 0 w 3960638"/>
              <a:gd name="connsiteY6" fmla="*/ 0 h 3284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960638" h="3284391">
                <a:moveTo>
                  <a:pt x="0" y="0"/>
                </a:moveTo>
                <a:lnTo>
                  <a:pt x="87547" y="0"/>
                </a:lnTo>
                <a:lnTo>
                  <a:pt x="87547" y="3208973"/>
                </a:lnTo>
                <a:lnTo>
                  <a:pt x="3960638" y="3208973"/>
                </a:lnTo>
                <a:lnTo>
                  <a:pt x="3960638" y="3284391"/>
                </a:lnTo>
                <a:lnTo>
                  <a:pt x="0" y="3284391"/>
                </a:lnTo>
                <a:lnTo>
                  <a:pt x="0" y="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4DA43B5D-545E-469C-24A5-9B1DA01E654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44" t="50000" r="-1274" b="-1175"/>
          <a:stretch>
            <a:fillRect/>
          </a:stretch>
        </p:blipFill>
        <p:spPr bwMode="auto">
          <a:xfrm>
            <a:off x="5914882" y="3430734"/>
            <a:ext cx="3960638" cy="3284390"/>
          </a:xfrm>
          <a:custGeom>
            <a:avLst/>
            <a:gdLst>
              <a:gd name="connsiteX0" fmla="*/ 3861946 w 3960638"/>
              <a:gd name="connsiteY0" fmla="*/ 0 h 3284390"/>
              <a:gd name="connsiteX1" fmla="*/ 3960638 w 3960638"/>
              <a:gd name="connsiteY1" fmla="*/ 0 h 3284390"/>
              <a:gd name="connsiteX2" fmla="*/ 3960638 w 3960638"/>
              <a:gd name="connsiteY2" fmla="*/ 3284390 h 3284390"/>
              <a:gd name="connsiteX3" fmla="*/ 0 w 3960638"/>
              <a:gd name="connsiteY3" fmla="*/ 3284390 h 3284390"/>
              <a:gd name="connsiteX4" fmla="*/ 0 w 3960638"/>
              <a:gd name="connsiteY4" fmla="*/ 3208973 h 3284390"/>
              <a:gd name="connsiteX5" fmla="*/ 3861946 w 3960638"/>
              <a:gd name="connsiteY5" fmla="*/ 3208973 h 3284390"/>
              <a:gd name="connsiteX6" fmla="*/ 3861946 w 3960638"/>
              <a:gd name="connsiteY6" fmla="*/ 0 h 32843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960638" h="3284390">
                <a:moveTo>
                  <a:pt x="3861946" y="0"/>
                </a:moveTo>
                <a:lnTo>
                  <a:pt x="3960638" y="0"/>
                </a:lnTo>
                <a:lnTo>
                  <a:pt x="3960638" y="3284390"/>
                </a:lnTo>
                <a:lnTo>
                  <a:pt x="0" y="3284390"/>
                </a:lnTo>
                <a:lnTo>
                  <a:pt x="0" y="3208973"/>
                </a:lnTo>
                <a:lnTo>
                  <a:pt x="3861946" y="3208973"/>
                </a:lnTo>
                <a:lnTo>
                  <a:pt x="3861946" y="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DFAD2766-3867-2CE8-8FE8-2F547A7087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564" b="50054"/>
          <a:stretch>
            <a:fillRect/>
          </a:stretch>
        </p:blipFill>
        <p:spPr bwMode="auto">
          <a:xfrm flipH="1">
            <a:off x="7241434" y="244024"/>
            <a:ext cx="5024087" cy="2905297"/>
          </a:xfrm>
          <a:custGeom>
            <a:avLst/>
            <a:gdLst>
              <a:gd name="connsiteX0" fmla="*/ 509701 w 4371647"/>
              <a:gd name="connsiteY0" fmla="*/ 0 h 3205503"/>
              <a:gd name="connsiteX1" fmla="*/ 4371647 w 4371647"/>
              <a:gd name="connsiteY1" fmla="*/ 0 h 3205503"/>
              <a:gd name="connsiteX2" fmla="*/ 4371647 w 4371647"/>
              <a:gd name="connsiteY2" fmla="*/ 3205503 h 3205503"/>
              <a:gd name="connsiteX3" fmla="*/ 2999722 w 4371647"/>
              <a:gd name="connsiteY3" fmla="*/ 3205503 h 3205503"/>
              <a:gd name="connsiteX4" fmla="*/ 2989368 w 4371647"/>
              <a:gd name="connsiteY4" fmla="*/ 3120231 h 3205503"/>
              <a:gd name="connsiteX5" fmla="*/ 2490020 w 4371647"/>
              <a:gd name="connsiteY5" fmla="*/ 2782383 h 3205503"/>
              <a:gd name="connsiteX6" fmla="*/ 1990674 w 4371647"/>
              <a:gd name="connsiteY6" fmla="*/ 3120231 h 3205503"/>
              <a:gd name="connsiteX7" fmla="*/ 1980318 w 4371647"/>
              <a:gd name="connsiteY7" fmla="*/ 3205503 h 3205503"/>
              <a:gd name="connsiteX8" fmla="*/ 509701 w 4371647"/>
              <a:gd name="connsiteY8" fmla="*/ 3205503 h 3205503"/>
              <a:gd name="connsiteX9" fmla="*/ 509701 w 4371647"/>
              <a:gd name="connsiteY9" fmla="*/ 1988164 h 3205503"/>
              <a:gd name="connsiteX10" fmla="*/ 406980 w 4371647"/>
              <a:gd name="connsiteY10" fmla="*/ 1979568 h 3205503"/>
              <a:gd name="connsiteX11" fmla="*/ 0 w 4371647"/>
              <a:gd name="connsiteY11" fmla="*/ 1565043 h 3205503"/>
              <a:gd name="connsiteX12" fmla="*/ 406980 w 4371647"/>
              <a:gd name="connsiteY12" fmla="*/ 1150518 h 3205503"/>
              <a:gd name="connsiteX13" fmla="*/ 509701 w 4371647"/>
              <a:gd name="connsiteY13" fmla="*/ 1141921 h 3205503"/>
              <a:gd name="connsiteX14" fmla="*/ 509701 w 4371647"/>
              <a:gd name="connsiteY14" fmla="*/ 0 h 32055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4371647" h="3205503">
                <a:moveTo>
                  <a:pt x="509701" y="0"/>
                </a:moveTo>
                <a:lnTo>
                  <a:pt x="4371647" y="0"/>
                </a:lnTo>
                <a:lnTo>
                  <a:pt x="4371647" y="3205503"/>
                </a:lnTo>
                <a:lnTo>
                  <a:pt x="2999722" y="3205503"/>
                </a:lnTo>
                <a:lnTo>
                  <a:pt x="2989368" y="3120231"/>
                </a:lnTo>
                <a:cubicBezTo>
                  <a:pt x="2941840" y="2927421"/>
                  <a:pt x="2736333" y="2782383"/>
                  <a:pt x="2490020" y="2782383"/>
                </a:cubicBezTo>
                <a:cubicBezTo>
                  <a:pt x="2243707" y="2782383"/>
                  <a:pt x="2038201" y="2927421"/>
                  <a:pt x="1990674" y="3120231"/>
                </a:cubicBezTo>
                <a:lnTo>
                  <a:pt x="1980318" y="3205503"/>
                </a:lnTo>
                <a:lnTo>
                  <a:pt x="509701" y="3205503"/>
                </a:lnTo>
                <a:lnTo>
                  <a:pt x="509701" y="1988164"/>
                </a:lnTo>
                <a:lnTo>
                  <a:pt x="406980" y="1979568"/>
                </a:lnTo>
                <a:cubicBezTo>
                  <a:pt x="174717" y="1940114"/>
                  <a:pt x="0" y="1769516"/>
                  <a:pt x="0" y="1565043"/>
                </a:cubicBezTo>
                <a:cubicBezTo>
                  <a:pt x="0" y="1360570"/>
                  <a:pt x="174717" y="1189973"/>
                  <a:pt x="406980" y="1150518"/>
                </a:cubicBezTo>
                <a:lnTo>
                  <a:pt x="509701" y="1141921"/>
                </a:lnTo>
                <a:lnTo>
                  <a:pt x="509701" y="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9470D367-2CE1-0444-265D-D1BAC03889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407" r="50000"/>
          <a:stretch>
            <a:fillRect/>
          </a:stretch>
        </p:blipFill>
        <p:spPr bwMode="auto">
          <a:xfrm flipH="1">
            <a:off x="380814" y="3392214"/>
            <a:ext cx="4451124" cy="3291936"/>
          </a:xfrm>
          <a:custGeom>
            <a:avLst/>
            <a:gdLst>
              <a:gd name="connsiteX0" fmla="*/ 1892772 w 3873091"/>
              <a:gd name="connsiteY0" fmla="*/ 0 h 3632094"/>
              <a:gd name="connsiteX1" fmla="*/ 2402474 w 3873091"/>
              <a:gd name="connsiteY1" fmla="*/ 423121 h 3632094"/>
              <a:gd name="connsiteX2" fmla="*/ 3873091 w 3873091"/>
              <a:gd name="connsiteY2" fmla="*/ 423121 h 3632094"/>
              <a:gd name="connsiteX3" fmla="*/ 3873091 w 3873091"/>
              <a:gd name="connsiteY3" fmla="*/ 1640462 h 3632094"/>
              <a:gd name="connsiteX4" fmla="*/ 3363389 w 3873091"/>
              <a:gd name="connsiteY4" fmla="*/ 2063583 h 3632094"/>
              <a:gd name="connsiteX5" fmla="*/ 3873091 w 3873091"/>
              <a:gd name="connsiteY5" fmla="*/ 2486704 h 3632094"/>
              <a:gd name="connsiteX6" fmla="*/ 3873091 w 3873091"/>
              <a:gd name="connsiteY6" fmla="*/ 3632094 h 3632094"/>
              <a:gd name="connsiteX7" fmla="*/ 0 w 3873091"/>
              <a:gd name="connsiteY7" fmla="*/ 3632094 h 3632094"/>
              <a:gd name="connsiteX8" fmla="*/ 0 w 3873091"/>
              <a:gd name="connsiteY8" fmla="*/ 423121 h 3632094"/>
              <a:gd name="connsiteX9" fmla="*/ 1383070 w 3873091"/>
              <a:gd name="connsiteY9" fmla="*/ 423121 h 3632094"/>
              <a:gd name="connsiteX10" fmla="*/ 1892772 w 3873091"/>
              <a:gd name="connsiteY10" fmla="*/ 0 h 3632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73091" h="3632094">
                <a:moveTo>
                  <a:pt x="1892772" y="0"/>
                </a:moveTo>
                <a:cubicBezTo>
                  <a:pt x="2174273" y="0"/>
                  <a:pt x="2402474" y="189437"/>
                  <a:pt x="2402474" y="423121"/>
                </a:cubicBezTo>
                <a:lnTo>
                  <a:pt x="3873091" y="423121"/>
                </a:lnTo>
                <a:lnTo>
                  <a:pt x="3873091" y="1640462"/>
                </a:lnTo>
                <a:cubicBezTo>
                  <a:pt x="3591590" y="1640462"/>
                  <a:pt x="3363389" y="1829899"/>
                  <a:pt x="3363389" y="2063583"/>
                </a:cubicBezTo>
                <a:cubicBezTo>
                  <a:pt x="3363389" y="2297266"/>
                  <a:pt x="3591590" y="2486704"/>
                  <a:pt x="3873091" y="2486704"/>
                </a:cubicBezTo>
                <a:lnTo>
                  <a:pt x="3873091" y="3632094"/>
                </a:lnTo>
                <a:lnTo>
                  <a:pt x="0" y="3632094"/>
                </a:lnTo>
                <a:lnTo>
                  <a:pt x="0" y="423121"/>
                </a:lnTo>
                <a:lnTo>
                  <a:pt x="1383070" y="423121"/>
                </a:lnTo>
                <a:cubicBezTo>
                  <a:pt x="1383070" y="189437"/>
                  <a:pt x="1611271" y="0"/>
                  <a:pt x="1892772" y="0"/>
                </a:cubicBez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6B7AD9D2-81E7-3CA3-8503-135B73553C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564" t="43407"/>
          <a:stretch>
            <a:fillRect/>
          </a:stretch>
        </p:blipFill>
        <p:spPr bwMode="auto">
          <a:xfrm flipH="1">
            <a:off x="1426799" y="100278"/>
            <a:ext cx="5024087" cy="3291936"/>
          </a:xfrm>
          <a:custGeom>
            <a:avLst/>
            <a:gdLst>
              <a:gd name="connsiteX0" fmla="*/ 2490022 w 4371647"/>
              <a:gd name="connsiteY0" fmla="*/ 0 h 3632094"/>
              <a:gd name="connsiteX1" fmla="*/ 2999724 w 4371647"/>
              <a:gd name="connsiteY1" fmla="*/ 423121 h 3632094"/>
              <a:gd name="connsiteX2" fmla="*/ 4371647 w 4371647"/>
              <a:gd name="connsiteY2" fmla="*/ 423121 h 3632094"/>
              <a:gd name="connsiteX3" fmla="*/ 4371647 w 4371647"/>
              <a:gd name="connsiteY3" fmla="*/ 3632094 h 3632094"/>
              <a:gd name="connsiteX4" fmla="*/ 509701 w 4371647"/>
              <a:gd name="connsiteY4" fmla="*/ 3632094 h 3632094"/>
              <a:gd name="connsiteX5" fmla="*/ 509701 w 4371647"/>
              <a:gd name="connsiteY5" fmla="*/ 2486703 h 3632094"/>
              <a:gd name="connsiteX6" fmla="*/ 406980 w 4371647"/>
              <a:gd name="connsiteY6" fmla="*/ 2478107 h 3632094"/>
              <a:gd name="connsiteX7" fmla="*/ 0 w 4371647"/>
              <a:gd name="connsiteY7" fmla="*/ 2063582 h 3632094"/>
              <a:gd name="connsiteX8" fmla="*/ 406980 w 4371647"/>
              <a:gd name="connsiteY8" fmla="*/ 1649057 h 3632094"/>
              <a:gd name="connsiteX9" fmla="*/ 509701 w 4371647"/>
              <a:gd name="connsiteY9" fmla="*/ 1640461 h 3632094"/>
              <a:gd name="connsiteX10" fmla="*/ 509701 w 4371647"/>
              <a:gd name="connsiteY10" fmla="*/ 423121 h 3632094"/>
              <a:gd name="connsiteX11" fmla="*/ 1980319 w 4371647"/>
              <a:gd name="connsiteY11" fmla="*/ 423121 h 3632094"/>
              <a:gd name="connsiteX12" fmla="*/ 2490022 w 4371647"/>
              <a:gd name="connsiteY12" fmla="*/ 0 h 3632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4371647" h="3632094">
                <a:moveTo>
                  <a:pt x="2490022" y="0"/>
                </a:moveTo>
                <a:cubicBezTo>
                  <a:pt x="2771523" y="0"/>
                  <a:pt x="2999724" y="189437"/>
                  <a:pt x="2999724" y="423121"/>
                </a:cubicBezTo>
                <a:lnTo>
                  <a:pt x="4371647" y="423121"/>
                </a:lnTo>
                <a:lnTo>
                  <a:pt x="4371647" y="3632094"/>
                </a:lnTo>
                <a:lnTo>
                  <a:pt x="509701" y="3632094"/>
                </a:lnTo>
                <a:lnTo>
                  <a:pt x="509701" y="2486703"/>
                </a:lnTo>
                <a:lnTo>
                  <a:pt x="406980" y="2478107"/>
                </a:lnTo>
                <a:cubicBezTo>
                  <a:pt x="174717" y="2438653"/>
                  <a:pt x="0" y="2268055"/>
                  <a:pt x="0" y="2063582"/>
                </a:cubicBezTo>
                <a:cubicBezTo>
                  <a:pt x="0" y="1859109"/>
                  <a:pt x="174717" y="1688512"/>
                  <a:pt x="406980" y="1649057"/>
                </a:cubicBezTo>
                <a:lnTo>
                  <a:pt x="509701" y="1640461"/>
                </a:lnTo>
                <a:lnTo>
                  <a:pt x="509701" y="423121"/>
                </a:lnTo>
                <a:lnTo>
                  <a:pt x="1980319" y="423121"/>
                </a:lnTo>
                <a:cubicBezTo>
                  <a:pt x="1980319" y="189437"/>
                  <a:pt x="2208520" y="0"/>
                  <a:pt x="2490022" y="0"/>
                </a:cubicBez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11526940-5490-9F6F-0744-81A1B0DC8F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 b="50054"/>
          <a:stretch>
            <a:fillRect/>
          </a:stretch>
        </p:blipFill>
        <p:spPr bwMode="auto">
          <a:xfrm flipH="1">
            <a:off x="6450886" y="3778852"/>
            <a:ext cx="4451124" cy="2905298"/>
          </a:xfrm>
          <a:custGeom>
            <a:avLst/>
            <a:gdLst>
              <a:gd name="connsiteX0" fmla="*/ 0 w 3873091"/>
              <a:gd name="connsiteY0" fmla="*/ 0 h 3205504"/>
              <a:gd name="connsiteX1" fmla="*/ 3873091 w 3873091"/>
              <a:gd name="connsiteY1" fmla="*/ 0 h 3205504"/>
              <a:gd name="connsiteX2" fmla="*/ 3873091 w 3873091"/>
              <a:gd name="connsiteY2" fmla="*/ 1141921 h 3205504"/>
              <a:gd name="connsiteX3" fmla="*/ 3363389 w 3873091"/>
              <a:gd name="connsiteY3" fmla="*/ 1565043 h 3205504"/>
              <a:gd name="connsiteX4" fmla="*/ 3873091 w 3873091"/>
              <a:gd name="connsiteY4" fmla="*/ 1988164 h 3205504"/>
              <a:gd name="connsiteX5" fmla="*/ 3873091 w 3873091"/>
              <a:gd name="connsiteY5" fmla="*/ 3205504 h 3205504"/>
              <a:gd name="connsiteX6" fmla="*/ 2402474 w 3873091"/>
              <a:gd name="connsiteY6" fmla="*/ 3205504 h 3205504"/>
              <a:gd name="connsiteX7" fmla="*/ 2392120 w 3873091"/>
              <a:gd name="connsiteY7" fmla="*/ 3120232 h 3205504"/>
              <a:gd name="connsiteX8" fmla="*/ 1892772 w 3873091"/>
              <a:gd name="connsiteY8" fmla="*/ 2782384 h 3205504"/>
              <a:gd name="connsiteX9" fmla="*/ 1393426 w 3873091"/>
              <a:gd name="connsiteY9" fmla="*/ 3120232 h 3205504"/>
              <a:gd name="connsiteX10" fmla="*/ 1383070 w 3873091"/>
              <a:gd name="connsiteY10" fmla="*/ 3205504 h 3205504"/>
              <a:gd name="connsiteX11" fmla="*/ 0 w 3873091"/>
              <a:gd name="connsiteY11" fmla="*/ 3205504 h 3205504"/>
              <a:gd name="connsiteX12" fmla="*/ 0 w 3873091"/>
              <a:gd name="connsiteY12" fmla="*/ 0 h 32055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873091" h="3205504">
                <a:moveTo>
                  <a:pt x="0" y="0"/>
                </a:moveTo>
                <a:lnTo>
                  <a:pt x="3873091" y="0"/>
                </a:lnTo>
                <a:lnTo>
                  <a:pt x="3873091" y="1141921"/>
                </a:lnTo>
                <a:cubicBezTo>
                  <a:pt x="3591590" y="1141921"/>
                  <a:pt x="3363389" y="1331359"/>
                  <a:pt x="3363389" y="1565043"/>
                </a:cubicBezTo>
                <a:cubicBezTo>
                  <a:pt x="3363389" y="1798726"/>
                  <a:pt x="3591590" y="1988164"/>
                  <a:pt x="3873091" y="1988164"/>
                </a:cubicBezTo>
                <a:lnTo>
                  <a:pt x="3873091" y="3205504"/>
                </a:lnTo>
                <a:lnTo>
                  <a:pt x="2402474" y="3205504"/>
                </a:lnTo>
                <a:lnTo>
                  <a:pt x="2392120" y="3120232"/>
                </a:lnTo>
                <a:cubicBezTo>
                  <a:pt x="2344592" y="2927422"/>
                  <a:pt x="2139085" y="2782384"/>
                  <a:pt x="1892772" y="2782384"/>
                </a:cubicBezTo>
                <a:cubicBezTo>
                  <a:pt x="1646459" y="2782384"/>
                  <a:pt x="1440954" y="2927422"/>
                  <a:pt x="1393426" y="3120232"/>
                </a:cubicBezTo>
                <a:lnTo>
                  <a:pt x="1383070" y="3205504"/>
                </a:lnTo>
                <a:lnTo>
                  <a:pt x="0" y="3205504"/>
                </a:lnTo>
                <a:lnTo>
                  <a:pt x="0" y="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864979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240E62A-D95F-262F-64D8-A587B715D8C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>
            <a:extLst>
              <a:ext uri="{FF2B5EF4-FFF2-40B4-BE49-F238E27FC236}">
                <a16:creationId xmlns:a16="http://schemas.microsoft.com/office/drawing/2014/main" id="{1906B482-8127-B211-5FF6-1EA47472EB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564" b="50054"/>
          <a:stretch>
            <a:fillRect/>
          </a:stretch>
        </p:blipFill>
        <p:spPr bwMode="auto">
          <a:xfrm>
            <a:off x="7757847" y="4219106"/>
            <a:ext cx="4434153" cy="2638894"/>
          </a:xfrm>
          <a:custGeom>
            <a:avLst/>
            <a:gdLst>
              <a:gd name="connsiteX0" fmla="*/ 509701 w 4371647"/>
              <a:gd name="connsiteY0" fmla="*/ 0 h 3205503"/>
              <a:gd name="connsiteX1" fmla="*/ 4371647 w 4371647"/>
              <a:gd name="connsiteY1" fmla="*/ 0 h 3205503"/>
              <a:gd name="connsiteX2" fmla="*/ 4371647 w 4371647"/>
              <a:gd name="connsiteY2" fmla="*/ 3205503 h 3205503"/>
              <a:gd name="connsiteX3" fmla="*/ 2999722 w 4371647"/>
              <a:gd name="connsiteY3" fmla="*/ 3205503 h 3205503"/>
              <a:gd name="connsiteX4" fmla="*/ 2989368 w 4371647"/>
              <a:gd name="connsiteY4" fmla="*/ 3120231 h 3205503"/>
              <a:gd name="connsiteX5" fmla="*/ 2490020 w 4371647"/>
              <a:gd name="connsiteY5" fmla="*/ 2782383 h 3205503"/>
              <a:gd name="connsiteX6" fmla="*/ 1990674 w 4371647"/>
              <a:gd name="connsiteY6" fmla="*/ 3120231 h 3205503"/>
              <a:gd name="connsiteX7" fmla="*/ 1980318 w 4371647"/>
              <a:gd name="connsiteY7" fmla="*/ 3205503 h 3205503"/>
              <a:gd name="connsiteX8" fmla="*/ 509701 w 4371647"/>
              <a:gd name="connsiteY8" fmla="*/ 3205503 h 3205503"/>
              <a:gd name="connsiteX9" fmla="*/ 509701 w 4371647"/>
              <a:gd name="connsiteY9" fmla="*/ 1988164 h 3205503"/>
              <a:gd name="connsiteX10" fmla="*/ 406980 w 4371647"/>
              <a:gd name="connsiteY10" fmla="*/ 1979568 h 3205503"/>
              <a:gd name="connsiteX11" fmla="*/ 0 w 4371647"/>
              <a:gd name="connsiteY11" fmla="*/ 1565043 h 3205503"/>
              <a:gd name="connsiteX12" fmla="*/ 406980 w 4371647"/>
              <a:gd name="connsiteY12" fmla="*/ 1150518 h 3205503"/>
              <a:gd name="connsiteX13" fmla="*/ 509701 w 4371647"/>
              <a:gd name="connsiteY13" fmla="*/ 1141921 h 3205503"/>
              <a:gd name="connsiteX14" fmla="*/ 509701 w 4371647"/>
              <a:gd name="connsiteY14" fmla="*/ 0 h 32055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4371647" h="3205503">
                <a:moveTo>
                  <a:pt x="509701" y="0"/>
                </a:moveTo>
                <a:lnTo>
                  <a:pt x="4371647" y="0"/>
                </a:lnTo>
                <a:lnTo>
                  <a:pt x="4371647" y="3205503"/>
                </a:lnTo>
                <a:lnTo>
                  <a:pt x="2999722" y="3205503"/>
                </a:lnTo>
                <a:lnTo>
                  <a:pt x="2989368" y="3120231"/>
                </a:lnTo>
                <a:cubicBezTo>
                  <a:pt x="2941840" y="2927421"/>
                  <a:pt x="2736333" y="2782383"/>
                  <a:pt x="2490020" y="2782383"/>
                </a:cubicBezTo>
                <a:cubicBezTo>
                  <a:pt x="2243707" y="2782383"/>
                  <a:pt x="2038201" y="2927421"/>
                  <a:pt x="1990674" y="3120231"/>
                </a:cubicBezTo>
                <a:lnTo>
                  <a:pt x="1980318" y="3205503"/>
                </a:lnTo>
                <a:lnTo>
                  <a:pt x="509701" y="3205503"/>
                </a:lnTo>
                <a:lnTo>
                  <a:pt x="509701" y="1988164"/>
                </a:lnTo>
                <a:lnTo>
                  <a:pt x="406980" y="1979568"/>
                </a:lnTo>
                <a:cubicBezTo>
                  <a:pt x="174717" y="1940114"/>
                  <a:pt x="0" y="1769516"/>
                  <a:pt x="0" y="1565043"/>
                </a:cubicBezTo>
                <a:cubicBezTo>
                  <a:pt x="0" y="1360570"/>
                  <a:pt x="174717" y="1189973"/>
                  <a:pt x="406980" y="1150518"/>
                </a:cubicBezTo>
                <a:lnTo>
                  <a:pt x="509701" y="1141921"/>
                </a:lnTo>
                <a:lnTo>
                  <a:pt x="509701" y="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33620F1A-34C5-B45A-0E04-02535C835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3407" r="50000"/>
          <a:stretch>
            <a:fillRect/>
          </a:stretch>
        </p:blipFill>
        <p:spPr bwMode="auto">
          <a:xfrm>
            <a:off x="8247645" y="74741"/>
            <a:ext cx="3928469" cy="2990080"/>
          </a:xfrm>
          <a:custGeom>
            <a:avLst/>
            <a:gdLst>
              <a:gd name="connsiteX0" fmla="*/ 1892772 w 3873091"/>
              <a:gd name="connsiteY0" fmla="*/ 0 h 3632094"/>
              <a:gd name="connsiteX1" fmla="*/ 2402474 w 3873091"/>
              <a:gd name="connsiteY1" fmla="*/ 423121 h 3632094"/>
              <a:gd name="connsiteX2" fmla="*/ 3873091 w 3873091"/>
              <a:gd name="connsiteY2" fmla="*/ 423121 h 3632094"/>
              <a:gd name="connsiteX3" fmla="*/ 3873091 w 3873091"/>
              <a:gd name="connsiteY3" fmla="*/ 1640462 h 3632094"/>
              <a:gd name="connsiteX4" fmla="*/ 3363389 w 3873091"/>
              <a:gd name="connsiteY4" fmla="*/ 2063583 h 3632094"/>
              <a:gd name="connsiteX5" fmla="*/ 3873091 w 3873091"/>
              <a:gd name="connsiteY5" fmla="*/ 2486704 h 3632094"/>
              <a:gd name="connsiteX6" fmla="*/ 3873091 w 3873091"/>
              <a:gd name="connsiteY6" fmla="*/ 3632094 h 3632094"/>
              <a:gd name="connsiteX7" fmla="*/ 0 w 3873091"/>
              <a:gd name="connsiteY7" fmla="*/ 3632094 h 3632094"/>
              <a:gd name="connsiteX8" fmla="*/ 0 w 3873091"/>
              <a:gd name="connsiteY8" fmla="*/ 423121 h 3632094"/>
              <a:gd name="connsiteX9" fmla="*/ 1383070 w 3873091"/>
              <a:gd name="connsiteY9" fmla="*/ 423121 h 3632094"/>
              <a:gd name="connsiteX10" fmla="*/ 1892772 w 3873091"/>
              <a:gd name="connsiteY10" fmla="*/ 0 h 3632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3873091" h="3632094">
                <a:moveTo>
                  <a:pt x="1892772" y="0"/>
                </a:moveTo>
                <a:cubicBezTo>
                  <a:pt x="2174273" y="0"/>
                  <a:pt x="2402474" y="189437"/>
                  <a:pt x="2402474" y="423121"/>
                </a:cubicBezTo>
                <a:lnTo>
                  <a:pt x="3873091" y="423121"/>
                </a:lnTo>
                <a:lnTo>
                  <a:pt x="3873091" y="1640462"/>
                </a:lnTo>
                <a:cubicBezTo>
                  <a:pt x="3591590" y="1640462"/>
                  <a:pt x="3363389" y="1829899"/>
                  <a:pt x="3363389" y="2063583"/>
                </a:cubicBezTo>
                <a:cubicBezTo>
                  <a:pt x="3363389" y="2297266"/>
                  <a:pt x="3591590" y="2486704"/>
                  <a:pt x="3873091" y="2486704"/>
                </a:cubicBezTo>
                <a:lnTo>
                  <a:pt x="3873091" y="3632094"/>
                </a:lnTo>
                <a:lnTo>
                  <a:pt x="0" y="3632094"/>
                </a:lnTo>
                <a:lnTo>
                  <a:pt x="0" y="423121"/>
                </a:lnTo>
                <a:lnTo>
                  <a:pt x="1383070" y="423121"/>
                </a:lnTo>
                <a:cubicBezTo>
                  <a:pt x="1383070" y="189437"/>
                  <a:pt x="1611271" y="0"/>
                  <a:pt x="1892772" y="0"/>
                </a:cubicBez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DC920E96-DEBB-905F-9F08-F90F4D1640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564" t="43407"/>
          <a:stretch>
            <a:fillRect/>
          </a:stretch>
        </p:blipFill>
        <p:spPr bwMode="auto">
          <a:xfrm>
            <a:off x="150118" y="3499356"/>
            <a:ext cx="4434153" cy="2990080"/>
          </a:xfrm>
          <a:custGeom>
            <a:avLst/>
            <a:gdLst>
              <a:gd name="connsiteX0" fmla="*/ 2490022 w 4371647"/>
              <a:gd name="connsiteY0" fmla="*/ 0 h 3632094"/>
              <a:gd name="connsiteX1" fmla="*/ 2999724 w 4371647"/>
              <a:gd name="connsiteY1" fmla="*/ 423121 h 3632094"/>
              <a:gd name="connsiteX2" fmla="*/ 4371647 w 4371647"/>
              <a:gd name="connsiteY2" fmla="*/ 423121 h 3632094"/>
              <a:gd name="connsiteX3" fmla="*/ 4371647 w 4371647"/>
              <a:gd name="connsiteY3" fmla="*/ 3632094 h 3632094"/>
              <a:gd name="connsiteX4" fmla="*/ 509701 w 4371647"/>
              <a:gd name="connsiteY4" fmla="*/ 3632094 h 3632094"/>
              <a:gd name="connsiteX5" fmla="*/ 509701 w 4371647"/>
              <a:gd name="connsiteY5" fmla="*/ 2486703 h 3632094"/>
              <a:gd name="connsiteX6" fmla="*/ 406980 w 4371647"/>
              <a:gd name="connsiteY6" fmla="*/ 2478107 h 3632094"/>
              <a:gd name="connsiteX7" fmla="*/ 0 w 4371647"/>
              <a:gd name="connsiteY7" fmla="*/ 2063582 h 3632094"/>
              <a:gd name="connsiteX8" fmla="*/ 406980 w 4371647"/>
              <a:gd name="connsiteY8" fmla="*/ 1649057 h 3632094"/>
              <a:gd name="connsiteX9" fmla="*/ 509701 w 4371647"/>
              <a:gd name="connsiteY9" fmla="*/ 1640461 h 3632094"/>
              <a:gd name="connsiteX10" fmla="*/ 509701 w 4371647"/>
              <a:gd name="connsiteY10" fmla="*/ 423121 h 3632094"/>
              <a:gd name="connsiteX11" fmla="*/ 1980319 w 4371647"/>
              <a:gd name="connsiteY11" fmla="*/ 423121 h 3632094"/>
              <a:gd name="connsiteX12" fmla="*/ 2490022 w 4371647"/>
              <a:gd name="connsiteY12" fmla="*/ 0 h 36320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4371647" h="3632094">
                <a:moveTo>
                  <a:pt x="2490022" y="0"/>
                </a:moveTo>
                <a:cubicBezTo>
                  <a:pt x="2771523" y="0"/>
                  <a:pt x="2999724" y="189437"/>
                  <a:pt x="2999724" y="423121"/>
                </a:cubicBezTo>
                <a:lnTo>
                  <a:pt x="4371647" y="423121"/>
                </a:lnTo>
                <a:lnTo>
                  <a:pt x="4371647" y="3632094"/>
                </a:lnTo>
                <a:lnTo>
                  <a:pt x="509701" y="3632094"/>
                </a:lnTo>
                <a:lnTo>
                  <a:pt x="509701" y="2486703"/>
                </a:lnTo>
                <a:lnTo>
                  <a:pt x="406980" y="2478107"/>
                </a:lnTo>
                <a:cubicBezTo>
                  <a:pt x="174717" y="2438653"/>
                  <a:pt x="0" y="2268055"/>
                  <a:pt x="0" y="2063582"/>
                </a:cubicBezTo>
                <a:cubicBezTo>
                  <a:pt x="0" y="1859109"/>
                  <a:pt x="174717" y="1688512"/>
                  <a:pt x="406980" y="1649057"/>
                </a:cubicBezTo>
                <a:lnTo>
                  <a:pt x="509701" y="1640461"/>
                </a:lnTo>
                <a:lnTo>
                  <a:pt x="509701" y="423121"/>
                </a:lnTo>
                <a:lnTo>
                  <a:pt x="1980319" y="423121"/>
                </a:lnTo>
                <a:cubicBezTo>
                  <a:pt x="1980319" y="189437"/>
                  <a:pt x="2208520" y="0"/>
                  <a:pt x="2490022" y="0"/>
                </a:cubicBez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14514F46-D6D3-949A-306A-72FB2620D8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30" t="-1229" r="50000" b="50054"/>
          <a:stretch>
            <a:fillRect/>
          </a:stretch>
        </p:blipFill>
        <p:spPr bwMode="auto">
          <a:xfrm>
            <a:off x="3002835" y="834395"/>
            <a:ext cx="3162872" cy="2524249"/>
          </a:xfrm>
          <a:custGeom>
            <a:avLst/>
            <a:gdLst>
              <a:gd name="connsiteX0" fmla="*/ 0 w 3960638"/>
              <a:gd name="connsiteY0" fmla="*/ 0 h 3284391"/>
              <a:gd name="connsiteX1" fmla="*/ 3960638 w 3960638"/>
              <a:gd name="connsiteY1" fmla="*/ 0 h 3284391"/>
              <a:gd name="connsiteX2" fmla="*/ 3960638 w 3960638"/>
              <a:gd name="connsiteY2" fmla="*/ 78887 h 3284391"/>
              <a:gd name="connsiteX3" fmla="*/ 87547 w 3960638"/>
              <a:gd name="connsiteY3" fmla="*/ 78887 h 3284391"/>
              <a:gd name="connsiteX4" fmla="*/ 87547 w 3960638"/>
              <a:gd name="connsiteY4" fmla="*/ 3284391 h 3284391"/>
              <a:gd name="connsiteX5" fmla="*/ 0 w 3960638"/>
              <a:gd name="connsiteY5" fmla="*/ 3284391 h 3284391"/>
              <a:gd name="connsiteX6" fmla="*/ 0 w 3960638"/>
              <a:gd name="connsiteY6" fmla="*/ 0 h 3284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960638" h="3284391">
                <a:moveTo>
                  <a:pt x="0" y="0"/>
                </a:moveTo>
                <a:lnTo>
                  <a:pt x="3960638" y="0"/>
                </a:lnTo>
                <a:lnTo>
                  <a:pt x="3960638" y="78887"/>
                </a:lnTo>
                <a:lnTo>
                  <a:pt x="87547" y="78887"/>
                </a:lnTo>
                <a:lnTo>
                  <a:pt x="87547" y="3284391"/>
                </a:lnTo>
                <a:lnTo>
                  <a:pt x="0" y="3284391"/>
                </a:lnTo>
                <a:lnTo>
                  <a:pt x="0" y="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C68272AE-2EC4-F9EC-EE10-065EB312E3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44" t="-1229" r="-1274" b="50054"/>
          <a:stretch>
            <a:fillRect/>
          </a:stretch>
        </p:blipFill>
        <p:spPr bwMode="auto">
          <a:xfrm>
            <a:off x="5588542" y="810588"/>
            <a:ext cx="3162872" cy="2524248"/>
          </a:xfrm>
          <a:custGeom>
            <a:avLst/>
            <a:gdLst>
              <a:gd name="connsiteX0" fmla="*/ 0 w 3960638"/>
              <a:gd name="connsiteY0" fmla="*/ 0 h 3284390"/>
              <a:gd name="connsiteX1" fmla="*/ 3960638 w 3960638"/>
              <a:gd name="connsiteY1" fmla="*/ 0 h 3284390"/>
              <a:gd name="connsiteX2" fmla="*/ 3960638 w 3960638"/>
              <a:gd name="connsiteY2" fmla="*/ 3284390 h 3284390"/>
              <a:gd name="connsiteX3" fmla="*/ 3861946 w 3960638"/>
              <a:gd name="connsiteY3" fmla="*/ 3284390 h 3284390"/>
              <a:gd name="connsiteX4" fmla="*/ 3861946 w 3960638"/>
              <a:gd name="connsiteY4" fmla="*/ 78887 h 3284390"/>
              <a:gd name="connsiteX5" fmla="*/ 0 w 3960638"/>
              <a:gd name="connsiteY5" fmla="*/ 78887 h 3284390"/>
              <a:gd name="connsiteX6" fmla="*/ 0 w 3960638"/>
              <a:gd name="connsiteY6" fmla="*/ 0 h 32843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960638" h="3284390">
                <a:moveTo>
                  <a:pt x="0" y="0"/>
                </a:moveTo>
                <a:lnTo>
                  <a:pt x="3960638" y="0"/>
                </a:lnTo>
                <a:lnTo>
                  <a:pt x="3960638" y="3284390"/>
                </a:lnTo>
                <a:lnTo>
                  <a:pt x="3861946" y="3284390"/>
                </a:lnTo>
                <a:lnTo>
                  <a:pt x="3861946" y="78887"/>
                </a:lnTo>
                <a:lnTo>
                  <a:pt x="0" y="78887"/>
                </a:lnTo>
                <a:lnTo>
                  <a:pt x="0" y="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07290758-4154-7F2D-F442-6CA072E1A5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130" t="50000" r="50000" b="-1175"/>
          <a:stretch>
            <a:fillRect/>
          </a:stretch>
        </p:blipFill>
        <p:spPr bwMode="auto">
          <a:xfrm>
            <a:off x="2416771" y="3337503"/>
            <a:ext cx="3162872" cy="2524249"/>
          </a:xfrm>
          <a:custGeom>
            <a:avLst/>
            <a:gdLst>
              <a:gd name="connsiteX0" fmla="*/ 0 w 3960638"/>
              <a:gd name="connsiteY0" fmla="*/ 0 h 3284391"/>
              <a:gd name="connsiteX1" fmla="*/ 87547 w 3960638"/>
              <a:gd name="connsiteY1" fmla="*/ 0 h 3284391"/>
              <a:gd name="connsiteX2" fmla="*/ 87547 w 3960638"/>
              <a:gd name="connsiteY2" fmla="*/ 3208973 h 3284391"/>
              <a:gd name="connsiteX3" fmla="*/ 3960638 w 3960638"/>
              <a:gd name="connsiteY3" fmla="*/ 3208973 h 3284391"/>
              <a:gd name="connsiteX4" fmla="*/ 3960638 w 3960638"/>
              <a:gd name="connsiteY4" fmla="*/ 3284391 h 3284391"/>
              <a:gd name="connsiteX5" fmla="*/ 0 w 3960638"/>
              <a:gd name="connsiteY5" fmla="*/ 3284391 h 3284391"/>
              <a:gd name="connsiteX6" fmla="*/ 0 w 3960638"/>
              <a:gd name="connsiteY6" fmla="*/ 0 h 32843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960638" h="3284391">
                <a:moveTo>
                  <a:pt x="0" y="0"/>
                </a:moveTo>
                <a:lnTo>
                  <a:pt x="87547" y="0"/>
                </a:lnTo>
                <a:lnTo>
                  <a:pt x="87547" y="3208973"/>
                </a:lnTo>
                <a:lnTo>
                  <a:pt x="3960638" y="3208973"/>
                </a:lnTo>
                <a:lnTo>
                  <a:pt x="3960638" y="3284391"/>
                </a:lnTo>
                <a:lnTo>
                  <a:pt x="0" y="3284391"/>
                </a:lnTo>
                <a:lnTo>
                  <a:pt x="0" y="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7D9B770-5269-5498-5971-6055D35413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144" t="50000" r="-1274" b="-1175"/>
          <a:stretch>
            <a:fillRect/>
          </a:stretch>
        </p:blipFill>
        <p:spPr bwMode="auto">
          <a:xfrm>
            <a:off x="1794058" y="3965188"/>
            <a:ext cx="3162872" cy="2524248"/>
          </a:xfrm>
          <a:custGeom>
            <a:avLst/>
            <a:gdLst>
              <a:gd name="connsiteX0" fmla="*/ 3861946 w 3960638"/>
              <a:gd name="connsiteY0" fmla="*/ 0 h 3284390"/>
              <a:gd name="connsiteX1" fmla="*/ 3960638 w 3960638"/>
              <a:gd name="connsiteY1" fmla="*/ 0 h 3284390"/>
              <a:gd name="connsiteX2" fmla="*/ 3960638 w 3960638"/>
              <a:gd name="connsiteY2" fmla="*/ 3284390 h 3284390"/>
              <a:gd name="connsiteX3" fmla="*/ 0 w 3960638"/>
              <a:gd name="connsiteY3" fmla="*/ 3284390 h 3284390"/>
              <a:gd name="connsiteX4" fmla="*/ 0 w 3960638"/>
              <a:gd name="connsiteY4" fmla="*/ 3208973 h 3284390"/>
              <a:gd name="connsiteX5" fmla="*/ 3861946 w 3960638"/>
              <a:gd name="connsiteY5" fmla="*/ 3208973 h 3284390"/>
              <a:gd name="connsiteX6" fmla="*/ 3861946 w 3960638"/>
              <a:gd name="connsiteY6" fmla="*/ 0 h 328439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960638" h="3284390">
                <a:moveTo>
                  <a:pt x="3861946" y="0"/>
                </a:moveTo>
                <a:lnTo>
                  <a:pt x="3960638" y="0"/>
                </a:lnTo>
                <a:lnTo>
                  <a:pt x="3960638" y="3284390"/>
                </a:lnTo>
                <a:lnTo>
                  <a:pt x="0" y="3284390"/>
                </a:lnTo>
                <a:lnTo>
                  <a:pt x="0" y="3208973"/>
                </a:lnTo>
                <a:lnTo>
                  <a:pt x="3861946" y="3208973"/>
                </a:lnTo>
                <a:lnTo>
                  <a:pt x="3861946" y="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3E8ACA88-DA70-115A-068F-0B090E8B5F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 b="50054"/>
          <a:stretch>
            <a:fillRect/>
          </a:stretch>
        </p:blipFill>
        <p:spPr bwMode="auto">
          <a:xfrm>
            <a:off x="0" y="0"/>
            <a:ext cx="3928469" cy="2638895"/>
          </a:xfrm>
          <a:custGeom>
            <a:avLst/>
            <a:gdLst>
              <a:gd name="connsiteX0" fmla="*/ 0 w 3873091"/>
              <a:gd name="connsiteY0" fmla="*/ 0 h 3205504"/>
              <a:gd name="connsiteX1" fmla="*/ 3873091 w 3873091"/>
              <a:gd name="connsiteY1" fmla="*/ 0 h 3205504"/>
              <a:gd name="connsiteX2" fmla="*/ 3873091 w 3873091"/>
              <a:gd name="connsiteY2" fmla="*/ 1141921 h 3205504"/>
              <a:gd name="connsiteX3" fmla="*/ 3363389 w 3873091"/>
              <a:gd name="connsiteY3" fmla="*/ 1565043 h 3205504"/>
              <a:gd name="connsiteX4" fmla="*/ 3873091 w 3873091"/>
              <a:gd name="connsiteY4" fmla="*/ 1988164 h 3205504"/>
              <a:gd name="connsiteX5" fmla="*/ 3873091 w 3873091"/>
              <a:gd name="connsiteY5" fmla="*/ 3205504 h 3205504"/>
              <a:gd name="connsiteX6" fmla="*/ 2402474 w 3873091"/>
              <a:gd name="connsiteY6" fmla="*/ 3205504 h 3205504"/>
              <a:gd name="connsiteX7" fmla="*/ 2392120 w 3873091"/>
              <a:gd name="connsiteY7" fmla="*/ 3120232 h 3205504"/>
              <a:gd name="connsiteX8" fmla="*/ 1892772 w 3873091"/>
              <a:gd name="connsiteY8" fmla="*/ 2782384 h 3205504"/>
              <a:gd name="connsiteX9" fmla="*/ 1393426 w 3873091"/>
              <a:gd name="connsiteY9" fmla="*/ 3120232 h 3205504"/>
              <a:gd name="connsiteX10" fmla="*/ 1383070 w 3873091"/>
              <a:gd name="connsiteY10" fmla="*/ 3205504 h 3205504"/>
              <a:gd name="connsiteX11" fmla="*/ 0 w 3873091"/>
              <a:gd name="connsiteY11" fmla="*/ 3205504 h 3205504"/>
              <a:gd name="connsiteX12" fmla="*/ 0 w 3873091"/>
              <a:gd name="connsiteY12" fmla="*/ 0 h 32055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3873091" h="3205504">
                <a:moveTo>
                  <a:pt x="0" y="0"/>
                </a:moveTo>
                <a:lnTo>
                  <a:pt x="3873091" y="0"/>
                </a:lnTo>
                <a:lnTo>
                  <a:pt x="3873091" y="1141921"/>
                </a:lnTo>
                <a:cubicBezTo>
                  <a:pt x="3591590" y="1141921"/>
                  <a:pt x="3363389" y="1331359"/>
                  <a:pt x="3363389" y="1565043"/>
                </a:cubicBezTo>
                <a:cubicBezTo>
                  <a:pt x="3363389" y="1798726"/>
                  <a:pt x="3591590" y="1988164"/>
                  <a:pt x="3873091" y="1988164"/>
                </a:cubicBezTo>
                <a:lnTo>
                  <a:pt x="3873091" y="3205504"/>
                </a:lnTo>
                <a:lnTo>
                  <a:pt x="2402474" y="3205504"/>
                </a:lnTo>
                <a:lnTo>
                  <a:pt x="2392120" y="3120232"/>
                </a:lnTo>
                <a:cubicBezTo>
                  <a:pt x="2344592" y="2927422"/>
                  <a:pt x="2139085" y="2782384"/>
                  <a:pt x="1892772" y="2782384"/>
                </a:cubicBezTo>
                <a:cubicBezTo>
                  <a:pt x="1646459" y="2782384"/>
                  <a:pt x="1440954" y="2927422"/>
                  <a:pt x="1393426" y="3120232"/>
                </a:cubicBezTo>
                <a:lnTo>
                  <a:pt x="1383070" y="3205504"/>
                </a:lnTo>
                <a:lnTo>
                  <a:pt x="0" y="3205504"/>
                </a:lnTo>
                <a:lnTo>
                  <a:pt x="0" y="0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1039106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534D4324-C158-2668-AA62-979716C1FD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345241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5" descr="divide">
            <a:extLst>
              <a:ext uri="{FF2B5EF4-FFF2-40B4-BE49-F238E27FC236}">
                <a16:creationId xmlns:a16="http://schemas.microsoft.com/office/drawing/2014/main" id="{C46AA570-EF8E-BBB9-8D17-BE34BD8859F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8838" y="6381750"/>
            <a:ext cx="7269162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3" name="Picture 6" descr="BACK027">
            <a:extLst>
              <a:ext uri="{FF2B5EF4-FFF2-40B4-BE49-F238E27FC236}">
                <a16:creationId xmlns:a16="http://schemas.microsoft.com/office/drawing/2014/main" id="{92A7B945-D5BE-BD45-F028-B9B6286A5A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838200"/>
            <a:ext cx="114300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5" name="Picture 15" descr="divide">
            <a:extLst>
              <a:ext uri="{FF2B5EF4-FFF2-40B4-BE49-F238E27FC236}">
                <a16:creationId xmlns:a16="http://schemas.microsoft.com/office/drawing/2014/main" id="{05CF59B1-31C3-0D20-00C6-11F81CAC2F5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715000"/>
            <a:ext cx="914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6" name="Picture 5" descr="jlgbook">
            <a:extLst>
              <a:ext uri="{FF2B5EF4-FFF2-40B4-BE49-F238E27FC236}">
                <a16:creationId xmlns:a16="http://schemas.microsoft.com/office/drawing/2014/main" id="{DCD28B16-839E-FC3C-5546-A3A476B3A819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01" y="1371600"/>
            <a:ext cx="1547813" cy="890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7" name="AutoShape 6">
            <a:extLst>
              <a:ext uri="{FF2B5EF4-FFF2-40B4-BE49-F238E27FC236}">
                <a16:creationId xmlns:a16="http://schemas.microsoft.com/office/drawing/2014/main" id="{987EFE14-1FF5-F928-3645-A5106F9B25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0112" y="827685"/>
            <a:ext cx="935038" cy="1116013"/>
          </a:xfrm>
          <a:prstGeom prst="star32">
            <a:avLst>
              <a:gd name="adj" fmla="val 13944"/>
            </a:avLst>
          </a:prstGeom>
          <a:noFill/>
          <a:ln w="9525" algn="ctr">
            <a:solidFill>
              <a:srgbClr val="FFFF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buClr>
                <a:srgbClr val="3366CC"/>
              </a:buClr>
              <a:buFontTx/>
              <a:buNone/>
            </a:pPr>
            <a:endParaRPr kumimoji="1" lang="en-US" altLang="en-US" sz="1800" b="1">
              <a:latin typeface="Calibri" panose="020F0502020204030204" pitchFamily="34" charset="0"/>
            </a:endParaRPr>
          </a:p>
        </p:txBody>
      </p:sp>
      <p:sp>
        <p:nvSpPr>
          <p:cNvPr id="12" name="TextBox 52">
            <a:extLst>
              <a:ext uri="{FF2B5EF4-FFF2-40B4-BE49-F238E27FC236}">
                <a16:creationId xmlns:a16="http://schemas.microsoft.com/office/drawing/2014/main" id="{823E19EE-8E33-B5B6-7474-DFB844FAB4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97676" y="1277939"/>
            <a:ext cx="1127125" cy="41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ON     </a:t>
            </a:r>
          </a:p>
        </p:txBody>
      </p:sp>
      <p:sp>
        <p:nvSpPr>
          <p:cNvPr id="14" name="Freeform 110">
            <a:extLst>
              <a:ext uri="{FF2B5EF4-FFF2-40B4-BE49-F238E27FC236}">
                <a16:creationId xmlns:a16="http://schemas.microsoft.com/office/drawing/2014/main" id="{E398E265-8666-3EF6-3839-1E276823B8E3}"/>
              </a:ext>
            </a:extLst>
          </p:cNvPr>
          <p:cNvSpPr>
            <a:spLocks/>
          </p:cNvSpPr>
          <p:nvPr/>
        </p:nvSpPr>
        <p:spPr bwMode="auto">
          <a:xfrm>
            <a:off x="4257676" y="1116013"/>
            <a:ext cx="430212" cy="481012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600" h="21600" extrusionOk="0">
                <a:moveTo>
                  <a:pt x="6538" y="0"/>
                </a:moveTo>
                <a:cubicBezTo>
                  <a:pt x="5492" y="0"/>
                  <a:pt x="4650" y="756"/>
                  <a:pt x="4650" y="1693"/>
                </a:cubicBezTo>
                <a:cubicBezTo>
                  <a:pt x="4650" y="2630"/>
                  <a:pt x="5492" y="3386"/>
                  <a:pt x="6538" y="3386"/>
                </a:cubicBezTo>
                <a:cubicBezTo>
                  <a:pt x="7583" y="3386"/>
                  <a:pt x="8425" y="2630"/>
                  <a:pt x="8425" y="1693"/>
                </a:cubicBezTo>
                <a:cubicBezTo>
                  <a:pt x="8425" y="756"/>
                  <a:pt x="7583" y="0"/>
                  <a:pt x="6538" y="0"/>
                </a:cubicBezTo>
                <a:close/>
                <a:moveTo>
                  <a:pt x="17944" y="1907"/>
                </a:moveTo>
                <a:cubicBezTo>
                  <a:pt x="16731" y="1907"/>
                  <a:pt x="15738" y="2779"/>
                  <a:pt x="15738" y="3867"/>
                </a:cubicBezTo>
                <a:cubicBezTo>
                  <a:pt x="15738" y="4955"/>
                  <a:pt x="16731" y="5846"/>
                  <a:pt x="17944" y="5846"/>
                </a:cubicBezTo>
                <a:cubicBezTo>
                  <a:pt x="19157" y="5846"/>
                  <a:pt x="20130" y="4955"/>
                  <a:pt x="20130" y="3867"/>
                </a:cubicBezTo>
                <a:cubicBezTo>
                  <a:pt x="20130" y="2779"/>
                  <a:pt x="19157" y="1907"/>
                  <a:pt x="17944" y="1907"/>
                </a:cubicBezTo>
                <a:close/>
                <a:moveTo>
                  <a:pt x="1351" y="2228"/>
                </a:moveTo>
                <a:cubicBezTo>
                  <a:pt x="847" y="2228"/>
                  <a:pt x="457" y="2595"/>
                  <a:pt x="457" y="3048"/>
                </a:cubicBezTo>
                <a:cubicBezTo>
                  <a:pt x="457" y="3500"/>
                  <a:pt x="847" y="3867"/>
                  <a:pt x="1351" y="3867"/>
                </a:cubicBezTo>
                <a:cubicBezTo>
                  <a:pt x="1855" y="3867"/>
                  <a:pt x="2265" y="3500"/>
                  <a:pt x="2265" y="3048"/>
                </a:cubicBezTo>
                <a:cubicBezTo>
                  <a:pt x="2265" y="2595"/>
                  <a:pt x="1855" y="2228"/>
                  <a:pt x="1351" y="2228"/>
                </a:cubicBezTo>
                <a:close/>
                <a:moveTo>
                  <a:pt x="12320" y="5650"/>
                </a:moveTo>
                <a:cubicBezTo>
                  <a:pt x="9800" y="5650"/>
                  <a:pt x="7750" y="7470"/>
                  <a:pt x="7750" y="9731"/>
                </a:cubicBezTo>
                <a:cubicBezTo>
                  <a:pt x="7750" y="9821"/>
                  <a:pt x="7750" y="9920"/>
                  <a:pt x="7750" y="10016"/>
                </a:cubicBezTo>
                <a:cubicBezTo>
                  <a:pt x="10007" y="9031"/>
                  <a:pt x="12732" y="9863"/>
                  <a:pt x="13830" y="11887"/>
                </a:cubicBezTo>
                <a:cubicBezTo>
                  <a:pt x="14091" y="12367"/>
                  <a:pt x="14231" y="12887"/>
                  <a:pt x="14268" y="13420"/>
                </a:cubicBezTo>
                <a:cubicBezTo>
                  <a:pt x="16539" y="12441"/>
                  <a:pt x="17505" y="10004"/>
                  <a:pt x="16414" y="7966"/>
                </a:cubicBezTo>
                <a:cubicBezTo>
                  <a:pt x="15656" y="6552"/>
                  <a:pt x="14069" y="5654"/>
                  <a:pt x="12320" y="5650"/>
                </a:cubicBezTo>
                <a:close/>
                <a:moveTo>
                  <a:pt x="3636" y="5774"/>
                </a:moveTo>
                <a:cubicBezTo>
                  <a:pt x="2124" y="5774"/>
                  <a:pt x="914" y="6877"/>
                  <a:pt x="914" y="8234"/>
                </a:cubicBezTo>
                <a:cubicBezTo>
                  <a:pt x="914" y="9590"/>
                  <a:pt x="2124" y="10693"/>
                  <a:pt x="3636" y="10693"/>
                </a:cubicBezTo>
                <a:cubicBezTo>
                  <a:pt x="5149" y="10693"/>
                  <a:pt x="6379" y="9590"/>
                  <a:pt x="6379" y="8234"/>
                </a:cubicBezTo>
                <a:cubicBezTo>
                  <a:pt x="6379" y="6877"/>
                  <a:pt x="5149" y="5774"/>
                  <a:pt x="3636" y="5774"/>
                </a:cubicBezTo>
                <a:close/>
                <a:moveTo>
                  <a:pt x="4093" y="6737"/>
                </a:moveTo>
                <a:cubicBezTo>
                  <a:pt x="4766" y="6737"/>
                  <a:pt x="5325" y="7221"/>
                  <a:pt x="5325" y="7824"/>
                </a:cubicBezTo>
                <a:cubicBezTo>
                  <a:pt x="5325" y="7974"/>
                  <a:pt x="5176" y="8109"/>
                  <a:pt x="5008" y="8109"/>
                </a:cubicBezTo>
                <a:cubicBezTo>
                  <a:pt x="4840" y="8109"/>
                  <a:pt x="4709" y="7975"/>
                  <a:pt x="4709" y="7824"/>
                </a:cubicBezTo>
                <a:cubicBezTo>
                  <a:pt x="4709" y="7522"/>
                  <a:pt x="4430" y="7289"/>
                  <a:pt x="4093" y="7289"/>
                </a:cubicBezTo>
                <a:cubicBezTo>
                  <a:pt x="3925" y="7289"/>
                  <a:pt x="3795" y="7155"/>
                  <a:pt x="3795" y="7004"/>
                </a:cubicBezTo>
                <a:cubicBezTo>
                  <a:pt x="3795" y="6853"/>
                  <a:pt x="3925" y="6737"/>
                  <a:pt x="4093" y="6737"/>
                </a:cubicBezTo>
                <a:close/>
                <a:moveTo>
                  <a:pt x="12916" y="6737"/>
                </a:moveTo>
                <a:cubicBezTo>
                  <a:pt x="14429" y="6737"/>
                  <a:pt x="15658" y="7840"/>
                  <a:pt x="15659" y="9196"/>
                </a:cubicBezTo>
                <a:cubicBezTo>
                  <a:pt x="15659" y="9347"/>
                  <a:pt x="15528" y="9463"/>
                  <a:pt x="15360" y="9463"/>
                </a:cubicBezTo>
                <a:cubicBezTo>
                  <a:pt x="15192" y="9463"/>
                  <a:pt x="15042" y="9347"/>
                  <a:pt x="15042" y="9196"/>
                </a:cubicBezTo>
                <a:cubicBezTo>
                  <a:pt x="15042" y="8141"/>
                  <a:pt x="14092" y="7289"/>
                  <a:pt x="12916" y="7289"/>
                </a:cubicBezTo>
                <a:cubicBezTo>
                  <a:pt x="12748" y="7289"/>
                  <a:pt x="12618" y="7155"/>
                  <a:pt x="12618" y="7004"/>
                </a:cubicBezTo>
                <a:cubicBezTo>
                  <a:pt x="12618" y="6853"/>
                  <a:pt x="12748" y="6737"/>
                  <a:pt x="12916" y="6737"/>
                </a:cubicBezTo>
                <a:close/>
                <a:moveTo>
                  <a:pt x="9737" y="10141"/>
                </a:moveTo>
                <a:cubicBezTo>
                  <a:pt x="7553" y="10141"/>
                  <a:pt x="5763" y="11728"/>
                  <a:pt x="5763" y="13687"/>
                </a:cubicBezTo>
                <a:cubicBezTo>
                  <a:pt x="5763" y="15646"/>
                  <a:pt x="7553" y="17234"/>
                  <a:pt x="9737" y="17234"/>
                </a:cubicBezTo>
                <a:cubicBezTo>
                  <a:pt x="11921" y="17234"/>
                  <a:pt x="13691" y="15646"/>
                  <a:pt x="13691" y="13687"/>
                </a:cubicBezTo>
                <a:cubicBezTo>
                  <a:pt x="13691" y="11728"/>
                  <a:pt x="11921" y="10141"/>
                  <a:pt x="9737" y="10141"/>
                </a:cubicBezTo>
                <a:close/>
                <a:moveTo>
                  <a:pt x="10333" y="11246"/>
                </a:moveTo>
                <a:cubicBezTo>
                  <a:pt x="11509" y="11246"/>
                  <a:pt x="12459" y="12098"/>
                  <a:pt x="12459" y="13152"/>
                </a:cubicBezTo>
                <a:cubicBezTo>
                  <a:pt x="12459" y="13303"/>
                  <a:pt x="12329" y="13420"/>
                  <a:pt x="12161" y="13420"/>
                </a:cubicBezTo>
                <a:cubicBezTo>
                  <a:pt x="11993" y="13420"/>
                  <a:pt x="11863" y="13303"/>
                  <a:pt x="11863" y="13152"/>
                </a:cubicBezTo>
                <a:cubicBezTo>
                  <a:pt x="11863" y="12399"/>
                  <a:pt x="11173" y="11780"/>
                  <a:pt x="10333" y="11780"/>
                </a:cubicBezTo>
                <a:cubicBezTo>
                  <a:pt x="10165" y="11780"/>
                  <a:pt x="10035" y="11664"/>
                  <a:pt x="10035" y="11513"/>
                </a:cubicBezTo>
                <a:cubicBezTo>
                  <a:pt x="10035" y="11362"/>
                  <a:pt x="10165" y="11246"/>
                  <a:pt x="10333" y="11246"/>
                </a:cubicBezTo>
                <a:close/>
                <a:moveTo>
                  <a:pt x="19613" y="12867"/>
                </a:moveTo>
                <a:cubicBezTo>
                  <a:pt x="19109" y="12867"/>
                  <a:pt x="18699" y="13235"/>
                  <a:pt x="18699" y="13687"/>
                </a:cubicBezTo>
                <a:cubicBezTo>
                  <a:pt x="18699" y="14139"/>
                  <a:pt x="19109" y="14507"/>
                  <a:pt x="19613" y="14507"/>
                </a:cubicBezTo>
                <a:cubicBezTo>
                  <a:pt x="20117" y="14507"/>
                  <a:pt x="20527" y="14139"/>
                  <a:pt x="20527" y="13687"/>
                </a:cubicBezTo>
                <a:cubicBezTo>
                  <a:pt x="20527" y="13235"/>
                  <a:pt x="20117" y="12867"/>
                  <a:pt x="19613" y="12867"/>
                </a:cubicBezTo>
                <a:close/>
                <a:moveTo>
                  <a:pt x="2424" y="15879"/>
                </a:moveTo>
                <a:cubicBezTo>
                  <a:pt x="1080" y="15879"/>
                  <a:pt x="0" y="16848"/>
                  <a:pt x="0" y="18053"/>
                </a:cubicBezTo>
                <a:cubicBezTo>
                  <a:pt x="0" y="19259"/>
                  <a:pt x="1080" y="20246"/>
                  <a:pt x="2424" y="20246"/>
                </a:cubicBezTo>
                <a:cubicBezTo>
                  <a:pt x="3768" y="20246"/>
                  <a:pt x="4868" y="19259"/>
                  <a:pt x="4868" y="18053"/>
                </a:cubicBezTo>
                <a:cubicBezTo>
                  <a:pt x="4868" y="16848"/>
                  <a:pt x="3768" y="15879"/>
                  <a:pt x="2424" y="15879"/>
                </a:cubicBezTo>
                <a:close/>
                <a:moveTo>
                  <a:pt x="18560" y="16147"/>
                </a:moveTo>
                <a:cubicBezTo>
                  <a:pt x="16879" y="16147"/>
                  <a:pt x="15500" y="17366"/>
                  <a:pt x="15500" y="18873"/>
                </a:cubicBezTo>
                <a:cubicBezTo>
                  <a:pt x="15500" y="20380"/>
                  <a:pt x="16879" y="21600"/>
                  <a:pt x="18560" y="21600"/>
                </a:cubicBezTo>
                <a:cubicBezTo>
                  <a:pt x="20240" y="21600"/>
                  <a:pt x="21600" y="20380"/>
                  <a:pt x="21600" y="18873"/>
                </a:cubicBezTo>
                <a:cubicBezTo>
                  <a:pt x="21600" y="17366"/>
                  <a:pt x="20240" y="16147"/>
                  <a:pt x="18560" y="16147"/>
                </a:cubicBezTo>
                <a:close/>
                <a:moveTo>
                  <a:pt x="18997" y="17198"/>
                </a:moveTo>
                <a:cubicBezTo>
                  <a:pt x="19781" y="17200"/>
                  <a:pt x="20426" y="17760"/>
                  <a:pt x="20428" y="18463"/>
                </a:cubicBezTo>
                <a:cubicBezTo>
                  <a:pt x="20426" y="18639"/>
                  <a:pt x="20266" y="18783"/>
                  <a:pt x="20070" y="18784"/>
                </a:cubicBezTo>
                <a:cubicBezTo>
                  <a:pt x="19874" y="18783"/>
                  <a:pt x="19714" y="18639"/>
                  <a:pt x="19712" y="18463"/>
                </a:cubicBezTo>
                <a:cubicBezTo>
                  <a:pt x="19712" y="18112"/>
                  <a:pt x="19388" y="17840"/>
                  <a:pt x="18997" y="17840"/>
                </a:cubicBezTo>
                <a:cubicBezTo>
                  <a:pt x="18800" y="17840"/>
                  <a:pt x="18659" y="17695"/>
                  <a:pt x="18659" y="17519"/>
                </a:cubicBezTo>
                <a:cubicBezTo>
                  <a:pt x="18659" y="17342"/>
                  <a:pt x="18800" y="17198"/>
                  <a:pt x="18997" y="17198"/>
                </a:cubicBezTo>
                <a:close/>
                <a:moveTo>
                  <a:pt x="7452" y="18873"/>
                </a:moveTo>
                <a:cubicBezTo>
                  <a:pt x="6948" y="18873"/>
                  <a:pt x="6538" y="19241"/>
                  <a:pt x="6538" y="19693"/>
                </a:cubicBezTo>
                <a:cubicBezTo>
                  <a:pt x="6538" y="20145"/>
                  <a:pt x="6948" y="20513"/>
                  <a:pt x="7452" y="20513"/>
                </a:cubicBezTo>
                <a:cubicBezTo>
                  <a:pt x="7956" y="20513"/>
                  <a:pt x="8366" y="20145"/>
                  <a:pt x="8366" y="19693"/>
                </a:cubicBezTo>
                <a:cubicBezTo>
                  <a:pt x="8366" y="19241"/>
                  <a:pt x="7956" y="18873"/>
                  <a:pt x="7452" y="1887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/>
          <a:p>
            <a:endParaRPr lang="en-US"/>
          </a:p>
        </p:txBody>
      </p:sp>
      <p:sp>
        <p:nvSpPr>
          <p:cNvPr id="35857" name="TextBox 52">
            <a:extLst>
              <a:ext uri="{FF2B5EF4-FFF2-40B4-BE49-F238E27FC236}">
                <a16:creationId xmlns:a16="http://schemas.microsoft.com/office/drawing/2014/main" id="{6EE3E2CD-C821-EC05-D9AF-55768538B6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65864" y="1090613"/>
            <a:ext cx="1201737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sp>
        <p:nvSpPr>
          <p:cNvPr id="19" name="Content Placeholder 2">
            <a:extLst>
              <a:ext uri="{FF2B5EF4-FFF2-40B4-BE49-F238E27FC236}">
                <a16:creationId xmlns:a16="http://schemas.microsoft.com/office/drawing/2014/main" id="{3888BE64-FACC-F52C-106A-2379B0470293}"/>
              </a:ext>
            </a:extLst>
          </p:cNvPr>
          <p:cNvSpPr txBox="1">
            <a:spLocks/>
          </p:cNvSpPr>
          <p:nvPr/>
        </p:nvSpPr>
        <p:spPr bwMode="auto">
          <a:xfrm>
            <a:off x="685801" y="2057399"/>
            <a:ext cx="10703688" cy="2156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buFont typeface="Arial" panose="020B0604020202020204" pitchFamily="34" charset="0"/>
              <a:buNone/>
            </a:pPr>
            <a:r>
              <a:rPr lang="nl-NL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Đọc lại nội dung bài đã học</a:t>
            </a:r>
            <a:endParaRPr lang="en-US" altLang="en-US" sz="2800" dirty="0">
              <a:solidFill>
                <a:srgbClr val="0000FF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eaLnBrk="1" hangingPunct="1">
              <a:buFontTx/>
              <a:buChar char="-"/>
            </a:pPr>
            <a:r>
              <a:rPr lang="nl-NL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 bài tập: 1; 2; 3; 4; 5; 7; 8; 9 SGK trang 26;27</a:t>
            </a:r>
          </a:p>
          <a:p>
            <a:pPr eaLnBrk="1" hangingPunct="1">
              <a:buFontTx/>
              <a:buChar char="-"/>
            </a:pPr>
            <a:r>
              <a:rPr lang="nl-NL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ẩn bị cho tiết sau:</a:t>
            </a:r>
          </a:p>
          <a:p>
            <a:pPr eaLnBrk="1" hangingPunct="1">
              <a:buFontTx/>
              <a:buChar char="-"/>
            </a:pPr>
            <a:r>
              <a:rPr lang="nl-NL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 sơ đồ tư duy hệ thống kiến thức của chương</a:t>
            </a:r>
          </a:p>
          <a:p>
            <a:pPr eaLnBrk="1" hangingPunct="1">
              <a:buFontTx/>
              <a:buChar char="-"/>
            </a:pP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ác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altLang="en-US" sz="28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oán có trong chương</a:t>
            </a:r>
          </a:p>
        </p:txBody>
      </p:sp>
      <p:sp>
        <p:nvSpPr>
          <p:cNvPr id="20" name="TextBox 52">
            <a:extLst>
              <a:ext uri="{FF2B5EF4-FFF2-40B4-BE49-F238E27FC236}">
                <a16:creationId xmlns:a16="http://schemas.microsoft.com/office/drawing/2014/main" id="{A5887A50-B3FE-A45D-C5C9-6660DF864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6" y="1354137"/>
            <a:ext cx="1127125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ON     </a:t>
            </a:r>
          </a:p>
        </p:txBody>
      </p:sp>
      <p:sp>
        <p:nvSpPr>
          <p:cNvPr id="21" name="TextBox 52">
            <a:extLst>
              <a:ext uri="{FF2B5EF4-FFF2-40B4-BE49-F238E27FC236}">
                <a16:creationId xmlns:a16="http://schemas.microsoft.com/office/drawing/2014/main" id="{4083E811-5336-B6BD-6B81-9887767D80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6539" y="1333501"/>
            <a:ext cx="12017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sp>
        <p:nvSpPr>
          <p:cNvPr id="22" name="Freeform 110">
            <a:extLst>
              <a:ext uri="{FF2B5EF4-FFF2-40B4-BE49-F238E27FC236}">
                <a16:creationId xmlns:a16="http://schemas.microsoft.com/office/drawing/2014/main" id="{86A21400-0529-9AC2-2A33-62E47802F4A4}"/>
              </a:ext>
            </a:extLst>
          </p:cNvPr>
          <p:cNvSpPr>
            <a:spLocks/>
          </p:cNvSpPr>
          <p:nvPr/>
        </p:nvSpPr>
        <p:spPr bwMode="auto">
          <a:xfrm>
            <a:off x="1925638" y="1192213"/>
            <a:ext cx="430212" cy="481013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0 60000 65536"/>
              <a:gd name="T9" fmla="*/ 5898240 60000 65536"/>
              <a:gd name="T10" fmla="*/ 11796480 60000 65536"/>
              <a:gd name="T11" fmla="*/ 1769472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1600" h="21600" extrusionOk="0">
                <a:moveTo>
                  <a:pt x="6538" y="0"/>
                </a:moveTo>
                <a:cubicBezTo>
                  <a:pt x="5492" y="0"/>
                  <a:pt x="4650" y="756"/>
                  <a:pt x="4650" y="1693"/>
                </a:cubicBezTo>
                <a:cubicBezTo>
                  <a:pt x="4650" y="2630"/>
                  <a:pt x="5492" y="3386"/>
                  <a:pt x="6538" y="3386"/>
                </a:cubicBezTo>
                <a:cubicBezTo>
                  <a:pt x="7583" y="3386"/>
                  <a:pt x="8425" y="2630"/>
                  <a:pt x="8425" y="1693"/>
                </a:cubicBezTo>
                <a:cubicBezTo>
                  <a:pt x="8425" y="756"/>
                  <a:pt x="7583" y="0"/>
                  <a:pt x="6538" y="0"/>
                </a:cubicBezTo>
                <a:close/>
                <a:moveTo>
                  <a:pt x="17944" y="1907"/>
                </a:moveTo>
                <a:cubicBezTo>
                  <a:pt x="16731" y="1907"/>
                  <a:pt x="15738" y="2779"/>
                  <a:pt x="15738" y="3867"/>
                </a:cubicBezTo>
                <a:cubicBezTo>
                  <a:pt x="15738" y="4955"/>
                  <a:pt x="16731" y="5846"/>
                  <a:pt x="17944" y="5846"/>
                </a:cubicBezTo>
                <a:cubicBezTo>
                  <a:pt x="19157" y="5846"/>
                  <a:pt x="20130" y="4955"/>
                  <a:pt x="20130" y="3867"/>
                </a:cubicBezTo>
                <a:cubicBezTo>
                  <a:pt x="20130" y="2779"/>
                  <a:pt x="19157" y="1907"/>
                  <a:pt x="17944" y="1907"/>
                </a:cubicBezTo>
                <a:close/>
                <a:moveTo>
                  <a:pt x="1351" y="2228"/>
                </a:moveTo>
                <a:cubicBezTo>
                  <a:pt x="847" y="2228"/>
                  <a:pt x="457" y="2595"/>
                  <a:pt x="457" y="3048"/>
                </a:cubicBezTo>
                <a:cubicBezTo>
                  <a:pt x="457" y="3500"/>
                  <a:pt x="847" y="3867"/>
                  <a:pt x="1351" y="3867"/>
                </a:cubicBezTo>
                <a:cubicBezTo>
                  <a:pt x="1855" y="3867"/>
                  <a:pt x="2265" y="3500"/>
                  <a:pt x="2265" y="3048"/>
                </a:cubicBezTo>
                <a:cubicBezTo>
                  <a:pt x="2265" y="2595"/>
                  <a:pt x="1855" y="2228"/>
                  <a:pt x="1351" y="2228"/>
                </a:cubicBezTo>
                <a:close/>
                <a:moveTo>
                  <a:pt x="12320" y="5650"/>
                </a:moveTo>
                <a:cubicBezTo>
                  <a:pt x="9800" y="5650"/>
                  <a:pt x="7750" y="7470"/>
                  <a:pt x="7750" y="9731"/>
                </a:cubicBezTo>
                <a:cubicBezTo>
                  <a:pt x="7750" y="9821"/>
                  <a:pt x="7750" y="9920"/>
                  <a:pt x="7750" y="10016"/>
                </a:cubicBezTo>
                <a:cubicBezTo>
                  <a:pt x="10007" y="9031"/>
                  <a:pt x="12732" y="9863"/>
                  <a:pt x="13830" y="11887"/>
                </a:cubicBezTo>
                <a:cubicBezTo>
                  <a:pt x="14091" y="12367"/>
                  <a:pt x="14231" y="12887"/>
                  <a:pt x="14268" y="13420"/>
                </a:cubicBezTo>
                <a:cubicBezTo>
                  <a:pt x="16539" y="12441"/>
                  <a:pt x="17505" y="10004"/>
                  <a:pt x="16414" y="7966"/>
                </a:cubicBezTo>
                <a:cubicBezTo>
                  <a:pt x="15656" y="6552"/>
                  <a:pt x="14069" y="5654"/>
                  <a:pt x="12320" y="5650"/>
                </a:cubicBezTo>
                <a:close/>
                <a:moveTo>
                  <a:pt x="3636" y="5774"/>
                </a:moveTo>
                <a:cubicBezTo>
                  <a:pt x="2124" y="5774"/>
                  <a:pt x="914" y="6877"/>
                  <a:pt x="914" y="8234"/>
                </a:cubicBezTo>
                <a:cubicBezTo>
                  <a:pt x="914" y="9590"/>
                  <a:pt x="2124" y="10693"/>
                  <a:pt x="3636" y="10693"/>
                </a:cubicBezTo>
                <a:cubicBezTo>
                  <a:pt x="5149" y="10693"/>
                  <a:pt x="6379" y="9590"/>
                  <a:pt x="6379" y="8234"/>
                </a:cubicBezTo>
                <a:cubicBezTo>
                  <a:pt x="6379" y="6877"/>
                  <a:pt x="5149" y="5774"/>
                  <a:pt x="3636" y="5774"/>
                </a:cubicBezTo>
                <a:close/>
                <a:moveTo>
                  <a:pt x="4093" y="6737"/>
                </a:moveTo>
                <a:cubicBezTo>
                  <a:pt x="4766" y="6737"/>
                  <a:pt x="5325" y="7221"/>
                  <a:pt x="5325" y="7824"/>
                </a:cubicBezTo>
                <a:cubicBezTo>
                  <a:pt x="5325" y="7974"/>
                  <a:pt x="5176" y="8109"/>
                  <a:pt x="5008" y="8109"/>
                </a:cubicBezTo>
                <a:cubicBezTo>
                  <a:pt x="4840" y="8109"/>
                  <a:pt x="4709" y="7975"/>
                  <a:pt x="4709" y="7824"/>
                </a:cubicBezTo>
                <a:cubicBezTo>
                  <a:pt x="4709" y="7522"/>
                  <a:pt x="4430" y="7289"/>
                  <a:pt x="4093" y="7289"/>
                </a:cubicBezTo>
                <a:cubicBezTo>
                  <a:pt x="3925" y="7289"/>
                  <a:pt x="3795" y="7155"/>
                  <a:pt x="3795" y="7004"/>
                </a:cubicBezTo>
                <a:cubicBezTo>
                  <a:pt x="3795" y="6853"/>
                  <a:pt x="3925" y="6737"/>
                  <a:pt x="4093" y="6737"/>
                </a:cubicBezTo>
                <a:close/>
                <a:moveTo>
                  <a:pt x="12916" y="6737"/>
                </a:moveTo>
                <a:cubicBezTo>
                  <a:pt x="14429" y="6737"/>
                  <a:pt x="15658" y="7840"/>
                  <a:pt x="15659" y="9196"/>
                </a:cubicBezTo>
                <a:cubicBezTo>
                  <a:pt x="15659" y="9347"/>
                  <a:pt x="15528" y="9463"/>
                  <a:pt x="15360" y="9463"/>
                </a:cubicBezTo>
                <a:cubicBezTo>
                  <a:pt x="15192" y="9463"/>
                  <a:pt x="15042" y="9347"/>
                  <a:pt x="15042" y="9196"/>
                </a:cubicBezTo>
                <a:cubicBezTo>
                  <a:pt x="15042" y="8141"/>
                  <a:pt x="14092" y="7289"/>
                  <a:pt x="12916" y="7289"/>
                </a:cubicBezTo>
                <a:cubicBezTo>
                  <a:pt x="12748" y="7289"/>
                  <a:pt x="12618" y="7155"/>
                  <a:pt x="12618" y="7004"/>
                </a:cubicBezTo>
                <a:cubicBezTo>
                  <a:pt x="12618" y="6853"/>
                  <a:pt x="12748" y="6737"/>
                  <a:pt x="12916" y="6737"/>
                </a:cubicBezTo>
                <a:close/>
                <a:moveTo>
                  <a:pt x="9737" y="10141"/>
                </a:moveTo>
                <a:cubicBezTo>
                  <a:pt x="7553" y="10141"/>
                  <a:pt x="5763" y="11728"/>
                  <a:pt x="5763" y="13687"/>
                </a:cubicBezTo>
                <a:cubicBezTo>
                  <a:pt x="5763" y="15646"/>
                  <a:pt x="7553" y="17234"/>
                  <a:pt x="9737" y="17234"/>
                </a:cubicBezTo>
                <a:cubicBezTo>
                  <a:pt x="11921" y="17234"/>
                  <a:pt x="13691" y="15646"/>
                  <a:pt x="13691" y="13687"/>
                </a:cubicBezTo>
                <a:cubicBezTo>
                  <a:pt x="13691" y="11728"/>
                  <a:pt x="11921" y="10141"/>
                  <a:pt x="9737" y="10141"/>
                </a:cubicBezTo>
                <a:close/>
                <a:moveTo>
                  <a:pt x="10333" y="11246"/>
                </a:moveTo>
                <a:cubicBezTo>
                  <a:pt x="11509" y="11246"/>
                  <a:pt x="12459" y="12098"/>
                  <a:pt x="12459" y="13152"/>
                </a:cubicBezTo>
                <a:cubicBezTo>
                  <a:pt x="12459" y="13303"/>
                  <a:pt x="12329" y="13420"/>
                  <a:pt x="12161" y="13420"/>
                </a:cubicBezTo>
                <a:cubicBezTo>
                  <a:pt x="11993" y="13420"/>
                  <a:pt x="11863" y="13303"/>
                  <a:pt x="11863" y="13152"/>
                </a:cubicBezTo>
                <a:cubicBezTo>
                  <a:pt x="11863" y="12399"/>
                  <a:pt x="11173" y="11780"/>
                  <a:pt x="10333" y="11780"/>
                </a:cubicBezTo>
                <a:cubicBezTo>
                  <a:pt x="10165" y="11780"/>
                  <a:pt x="10035" y="11664"/>
                  <a:pt x="10035" y="11513"/>
                </a:cubicBezTo>
                <a:cubicBezTo>
                  <a:pt x="10035" y="11362"/>
                  <a:pt x="10165" y="11246"/>
                  <a:pt x="10333" y="11246"/>
                </a:cubicBezTo>
                <a:close/>
                <a:moveTo>
                  <a:pt x="19613" y="12867"/>
                </a:moveTo>
                <a:cubicBezTo>
                  <a:pt x="19109" y="12867"/>
                  <a:pt x="18699" y="13235"/>
                  <a:pt x="18699" y="13687"/>
                </a:cubicBezTo>
                <a:cubicBezTo>
                  <a:pt x="18699" y="14139"/>
                  <a:pt x="19109" y="14507"/>
                  <a:pt x="19613" y="14507"/>
                </a:cubicBezTo>
                <a:cubicBezTo>
                  <a:pt x="20117" y="14507"/>
                  <a:pt x="20527" y="14139"/>
                  <a:pt x="20527" y="13687"/>
                </a:cubicBezTo>
                <a:cubicBezTo>
                  <a:pt x="20527" y="13235"/>
                  <a:pt x="20117" y="12867"/>
                  <a:pt x="19613" y="12867"/>
                </a:cubicBezTo>
                <a:close/>
                <a:moveTo>
                  <a:pt x="2424" y="15879"/>
                </a:moveTo>
                <a:cubicBezTo>
                  <a:pt x="1080" y="15879"/>
                  <a:pt x="0" y="16848"/>
                  <a:pt x="0" y="18053"/>
                </a:cubicBezTo>
                <a:cubicBezTo>
                  <a:pt x="0" y="19259"/>
                  <a:pt x="1080" y="20246"/>
                  <a:pt x="2424" y="20246"/>
                </a:cubicBezTo>
                <a:cubicBezTo>
                  <a:pt x="3768" y="20246"/>
                  <a:pt x="4868" y="19259"/>
                  <a:pt x="4868" y="18053"/>
                </a:cubicBezTo>
                <a:cubicBezTo>
                  <a:pt x="4868" y="16848"/>
                  <a:pt x="3768" y="15879"/>
                  <a:pt x="2424" y="15879"/>
                </a:cubicBezTo>
                <a:close/>
                <a:moveTo>
                  <a:pt x="18560" y="16147"/>
                </a:moveTo>
                <a:cubicBezTo>
                  <a:pt x="16879" y="16147"/>
                  <a:pt x="15500" y="17366"/>
                  <a:pt x="15500" y="18873"/>
                </a:cubicBezTo>
                <a:cubicBezTo>
                  <a:pt x="15500" y="20380"/>
                  <a:pt x="16879" y="21600"/>
                  <a:pt x="18560" y="21600"/>
                </a:cubicBezTo>
                <a:cubicBezTo>
                  <a:pt x="20240" y="21600"/>
                  <a:pt x="21600" y="20380"/>
                  <a:pt x="21600" y="18873"/>
                </a:cubicBezTo>
                <a:cubicBezTo>
                  <a:pt x="21600" y="17366"/>
                  <a:pt x="20240" y="16147"/>
                  <a:pt x="18560" y="16147"/>
                </a:cubicBezTo>
                <a:close/>
                <a:moveTo>
                  <a:pt x="18997" y="17198"/>
                </a:moveTo>
                <a:cubicBezTo>
                  <a:pt x="19781" y="17200"/>
                  <a:pt x="20426" y="17760"/>
                  <a:pt x="20428" y="18463"/>
                </a:cubicBezTo>
                <a:cubicBezTo>
                  <a:pt x="20426" y="18639"/>
                  <a:pt x="20266" y="18783"/>
                  <a:pt x="20070" y="18784"/>
                </a:cubicBezTo>
                <a:cubicBezTo>
                  <a:pt x="19874" y="18783"/>
                  <a:pt x="19714" y="18639"/>
                  <a:pt x="19712" y="18463"/>
                </a:cubicBezTo>
                <a:cubicBezTo>
                  <a:pt x="19712" y="18112"/>
                  <a:pt x="19388" y="17840"/>
                  <a:pt x="18997" y="17840"/>
                </a:cubicBezTo>
                <a:cubicBezTo>
                  <a:pt x="18800" y="17840"/>
                  <a:pt x="18659" y="17695"/>
                  <a:pt x="18659" y="17519"/>
                </a:cubicBezTo>
                <a:cubicBezTo>
                  <a:pt x="18659" y="17342"/>
                  <a:pt x="18800" y="17198"/>
                  <a:pt x="18997" y="17198"/>
                </a:cubicBezTo>
                <a:close/>
                <a:moveTo>
                  <a:pt x="7452" y="18873"/>
                </a:moveTo>
                <a:cubicBezTo>
                  <a:pt x="6948" y="18873"/>
                  <a:pt x="6538" y="19241"/>
                  <a:pt x="6538" y="19693"/>
                </a:cubicBezTo>
                <a:cubicBezTo>
                  <a:pt x="6538" y="20145"/>
                  <a:pt x="6948" y="20513"/>
                  <a:pt x="7452" y="20513"/>
                </a:cubicBezTo>
                <a:cubicBezTo>
                  <a:pt x="7956" y="20513"/>
                  <a:pt x="8366" y="20145"/>
                  <a:pt x="8366" y="19693"/>
                </a:cubicBezTo>
                <a:cubicBezTo>
                  <a:pt x="8366" y="19241"/>
                  <a:pt x="7956" y="18873"/>
                  <a:pt x="7452" y="18873"/>
                </a:cubicBez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/>
          <a:p>
            <a:endParaRPr lang="en-US"/>
          </a:p>
        </p:txBody>
      </p:sp>
      <p:sp>
        <p:nvSpPr>
          <p:cNvPr id="23" name="Rounded Rectangle">
            <a:extLst>
              <a:ext uri="{FF2B5EF4-FFF2-40B4-BE49-F238E27FC236}">
                <a16:creationId xmlns:a16="http://schemas.microsoft.com/office/drawing/2014/main" id="{85D75130-B4C8-4BA4-3756-2026F08AA5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700" y="1036637"/>
            <a:ext cx="3843338" cy="814388"/>
          </a:xfrm>
          <a:prstGeom prst="roundRect">
            <a:avLst>
              <a:gd name="adj" fmla="val 50000"/>
            </a:avLst>
          </a:prstGeom>
          <a:solidFill>
            <a:srgbClr val="0CB1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24" name="Oval 7">
            <a:extLst>
              <a:ext uri="{FF2B5EF4-FFF2-40B4-BE49-F238E27FC236}">
                <a16:creationId xmlns:a16="http://schemas.microsoft.com/office/drawing/2014/main" id="{F6E5B8FE-C520-0E42-4A3D-9A43190E1405}"/>
              </a:ext>
            </a:extLst>
          </p:cNvPr>
          <p:cNvSpPr/>
          <p:nvPr/>
        </p:nvSpPr>
        <p:spPr>
          <a:xfrm>
            <a:off x="685800" y="990601"/>
            <a:ext cx="985838" cy="985837"/>
          </a:xfrm>
          <a:prstGeom prst="ellipse">
            <a:avLst/>
          </a:prstGeom>
          <a:gradFill>
            <a:gsLst>
              <a:gs pos="22846">
                <a:srgbClr val="FFFFFF"/>
              </a:gs>
              <a:gs pos="63322">
                <a:srgbClr val="E6EAEB"/>
              </a:gs>
              <a:gs pos="99960">
                <a:srgbClr val="CDD5D8"/>
              </a:gs>
            </a:gsLst>
            <a:lin ang="2089253"/>
          </a:gradFill>
          <a:ln w="12700">
            <a:miter lim="400000"/>
          </a:ln>
          <a:effectLst>
            <a:outerShdw blurRad="152400" dist="90035" dir="2315233" rotWithShape="0">
              <a:srgbClr val="000000">
                <a:alpha val="38297"/>
              </a:srgbClr>
            </a:outerShdw>
          </a:effectLst>
        </p:spPr>
        <p:txBody>
          <a:bodyPr lIns="45719" rIns="45719" anchor="ctr"/>
          <a:lstStyle/>
          <a:p>
            <a:pPr algn="ctr">
              <a:defRPr>
                <a:solidFill>
                  <a:srgbClr val="FFFFFF"/>
                </a:solidFill>
              </a:defRPr>
            </a:pPr>
            <a:endParaRPr>
              <a:solidFill>
                <a:srgbClr val="FFFFFF"/>
              </a:solidFill>
            </a:endParaRPr>
          </a:p>
        </p:txBody>
      </p:sp>
      <p:sp>
        <p:nvSpPr>
          <p:cNvPr id="25" name="Oval 8">
            <a:extLst>
              <a:ext uri="{FF2B5EF4-FFF2-40B4-BE49-F238E27FC236}">
                <a16:creationId xmlns:a16="http://schemas.microsoft.com/office/drawing/2014/main" id="{B361B0B5-7BF8-D09D-4B18-3E8BD021D9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701" y="1081088"/>
            <a:ext cx="811213" cy="811213"/>
          </a:xfrm>
          <a:prstGeom prst="ellipse">
            <a:avLst/>
          </a:prstGeom>
          <a:gradFill rotWithShape="0">
            <a:gsLst>
              <a:gs pos="0">
                <a:srgbClr val="0CB100"/>
              </a:gs>
              <a:gs pos="46822">
                <a:srgbClr val="67CE02"/>
              </a:gs>
              <a:gs pos="99075">
                <a:srgbClr val="C3EA03"/>
              </a:gs>
              <a:gs pos="100000">
                <a:srgbClr val="C3EA03"/>
              </a:gs>
            </a:gsLst>
            <a:lin ang="10800000"/>
          </a:gra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9" rIns="45719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FFFFFF"/>
              </a:solidFill>
              <a:latin typeface="Calibri" panose="020F0502020204030204" pitchFamily="34" charset="0"/>
            </a:endParaRPr>
          </a:p>
        </p:txBody>
      </p:sp>
      <p:sp>
        <p:nvSpPr>
          <p:cNvPr id="26" name="TextBox 52">
            <a:extLst>
              <a:ext uri="{FF2B5EF4-FFF2-40B4-BE49-F238E27FC236}">
                <a16:creationId xmlns:a16="http://schemas.microsoft.com/office/drawing/2014/main" id="{91D40167-A5F1-96B3-490A-7A19233BE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1354137"/>
            <a:ext cx="2865438" cy="41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1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     </a:t>
            </a:r>
          </a:p>
        </p:txBody>
      </p:sp>
      <p:sp>
        <p:nvSpPr>
          <p:cNvPr id="27" name="TextBox 52">
            <a:extLst>
              <a:ext uri="{FF2B5EF4-FFF2-40B4-BE49-F238E27FC236}">
                <a16:creationId xmlns:a16="http://schemas.microsoft.com/office/drawing/2014/main" id="{9F5A9855-EC34-C9E0-EE03-ADBBC6651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55864" y="1166813"/>
            <a:ext cx="1201737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400000"/>
                <a:headEnd/>
                <a:tailEnd/>
              </a14:hiddenLine>
            </a:ext>
          </a:extLst>
        </p:spPr>
        <p:txBody>
          <a:bodyPr lIns="45718" tIns="45718" rIns="45718" bIns="45718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1200">
                <a:solidFill>
                  <a:srgbClr val="FF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    </a:t>
            </a:r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id="{86E88F0C-21B9-94DA-99BC-253A4A3407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1" y="1236662"/>
            <a:ext cx="7397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Google Shape;116;p4">
            <a:extLst>
              <a:ext uri="{FF2B5EF4-FFF2-40B4-BE49-F238E27FC236}">
                <a16:creationId xmlns:a16="http://schemas.microsoft.com/office/drawing/2014/main" id="{885DE3B4-D16F-1DFE-0182-840268961018}"/>
              </a:ext>
            </a:extLst>
          </p:cNvPr>
          <p:cNvSpPr/>
          <p:nvPr/>
        </p:nvSpPr>
        <p:spPr>
          <a:xfrm>
            <a:off x="0" y="75157"/>
            <a:ext cx="12192000" cy="685800"/>
          </a:xfrm>
          <a:prstGeom prst="rect">
            <a:avLst/>
          </a:prstGeom>
          <a:gradFill>
            <a:gsLst>
              <a:gs pos="0">
                <a:schemeClr val="lt1"/>
              </a:gs>
              <a:gs pos="100000">
                <a:srgbClr val="FF9933">
                  <a:alpha val="49803"/>
                </a:srgb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ctr"/>
            <a:endParaRPr sz="1800">
              <a:solidFill>
                <a:schemeClr val="dk1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sp>
        <p:nvSpPr>
          <p:cNvPr id="31" name="Google Shape;117;p4">
            <a:extLst>
              <a:ext uri="{FF2B5EF4-FFF2-40B4-BE49-F238E27FC236}">
                <a16:creationId xmlns:a16="http://schemas.microsoft.com/office/drawing/2014/main" id="{ED19F821-6DB4-2431-0175-53C342156A50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2560983" y="180925"/>
            <a:ext cx="6049618" cy="45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algn="l">
              <a:buClr>
                <a:srgbClr val="0000FF"/>
              </a:buClr>
              <a:buSzPts val="2400"/>
            </a:pPr>
            <a:r>
              <a:rPr lang="en-US" sz="24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BÀI 4: HỆ SỐ GÓC CỦA Đ</a:t>
            </a:r>
            <a:r>
              <a:rPr lang="vi-VN" sz="24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Ư</a:t>
            </a:r>
            <a:r>
              <a:rPr lang="en-US" sz="2400" b="1" dirty="0">
                <a:solidFill>
                  <a:srgbClr val="0000FF"/>
                </a:solidFill>
                <a:latin typeface="Times New Roman"/>
                <a:ea typeface="Times New Roman"/>
                <a:cs typeface="Times New Roman"/>
                <a:sym typeface="Times New Roman"/>
              </a:rPr>
              <a:t>ỜNG THẲNG</a:t>
            </a:r>
            <a:endParaRPr sz="2400" b="1" dirty="0">
              <a:solidFill>
                <a:srgbClr val="0000FF"/>
              </a:solidFill>
              <a:latin typeface="Times New Roman"/>
              <a:ea typeface="Times New Roman"/>
              <a:cs typeface="Times New Roman"/>
              <a:sym typeface="Times New Roman"/>
            </a:endParaRPr>
          </a:p>
        </p:txBody>
      </p:sp>
      <p:pic>
        <p:nvPicPr>
          <p:cNvPr id="33" name="Google Shape;119;p4" descr="child001 - 04 01">
            <a:extLst>
              <a:ext uri="{FF2B5EF4-FFF2-40B4-BE49-F238E27FC236}">
                <a16:creationId xmlns:a16="http://schemas.microsoft.com/office/drawing/2014/main" id="{E41B88F1-DED6-6CB9-E548-5BAEFCD9752D}"/>
              </a:ext>
            </a:extLst>
          </p:cNvPr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10836964" y="124706"/>
            <a:ext cx="1143000" cy="1116013"/>
          </a:xfrm>
          <a:prstGeom prst="rect">
            <a:avLst/>
          </a:prstGeom>
          <a:noFill/>
          <a:ln>
            <a:noFill/>
          </a:ln>
        </p:spPr>
      </p:pic>
      <p:pic>
        <p:nvPicPr>
          <p:cNvPr id="34" name="Google Shape;120;p4" descr="child001 - 04 02">
            <a:extLst>
              <a:ext uri="{FF2B5EF4-FFF2-40B4-BE49-F238E27FC236}">
                <a16:creationId xmlns:a16="http://schemas.microsoft.com/office/drawing/2014/main" id="{81DA0FCE-69C5-96FA-4A43-963FA88BE5CA}"/>
              </a:ext>
            </a:extLst>
          </p:cNvPr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127976" y="-76200"/>
            <a:ext cx="782534" cy="111601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7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7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400"/>
                            </p:stCondLst>
                            <p:childTnLst>
                              <p:par>
                                <p:cTn id="13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7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100"/>
                            </p:stCondLst>
                            <p:childTnLst>
                              <p:par>
                                <p:cTn id="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8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7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800"/>
                            </p:stCondLst>
                            <p:childTnLst>
                              <p:par>
                                <p:cTn id="2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2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7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26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7" dur="7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200"/>
                            </p:stCondLst>
                            <p:childTnLst>
                              <p:par>
                                <p:cTn id="2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1" dur="7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900"/>
                            </p:stCondLst>
                            <p:childTnLst>
                              <p:par>
                                <p:cTn id="3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4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5" dur="7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600"/>
                            </p:stCondLst>
                            <p:childTnLst>
                              <p:par>
                                <p:cTn id="37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iterate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38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6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 animBg="1" advAuto="0"/>
      <p:bldP spid="21" grpId="0" animBg="1" advAuto="0"/>
      <p:bldP spid="23" grpId="0" animBg="1" advAuto="0"/>
      <p:bldP spid="24" grpId="0" animBg="1" advAuto="0"/>
      <p:bldP spid="25" grpId="0" animBg="1" advAuto="0"/>
      <p:bldP spid="26" grpId="0" animBg="1" advAuto="0"/>
      <p:bldP spid="27" grpId="0" animBg="1" advAuto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8C731DDD-F344-2416-0D34-F57303787DA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81100" y="253048"/>
            <a:ext cx="9144000" cy="547052"/>
          </a:xfrm>
        </p:spPr>
        <p:txBody>
          <a:bodyPr/>
          <a:lstStyle/>
          <a:p>
            <a:r>
              <a:rPr lang="en-US" b="1" dirty="0">
                <a:solidFill>
                  <a:srgbClr val="FF0000"/>
                </a:solidFill>
              </a:rPr>
              <a:t>TIÊU CHÍ ĐÁNH GIÁ CÁC HOẠT ĐỘNG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DA368A64-D142-C7DB-4805-8C9B1586EFC9}"/>
              </a:ext>
            </a:extLst>
          </p:cNvPr>
          <p:cNvSpPr txBox="1"/>
          <p:nvPr/>
        </p:nvSpPr>
        <p:spPr>
          <a:xfrm>
            <a:off x="1037953" y="800100"/>
            <a:ext cx="972693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 1: HOẠT ĐỘNG KHỞI ĐỘNG</a:t>
            </a:r>
          </a:p>
          <a:p>
            <a:r>
              <a:rPr lang="en-US" sz="32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 5 câu trắc nghiệm, mỗi câu 0,2 điể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2987197-40B0-C4CB-D42C-A4CDE8DB835F}"/>
              </a:ext>
            </a:extLst>
          </p:cNvPr>
          <p:cNvSpPr txBox="1"/>
          <p:nvPr/>
        </p:nvSpPr>
        <p:spPr>
          <a:xfrm>
            <a:off x="969645" y="1921345"/>
            <a:ext cx="972693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 2: HOẠT ĐỘNG LUYỆN TẬP VÀ VẬN DỤNG gồm 4 mật thư</a:t>
            </a:r>
          </a:p>
          <a:p>
            <a:r>
              <a:rPr lang="en-US" sz="28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ật thư 1: 2 điểm</a:t>
            </a:r>
          </a:p>
          <a:p>
            <a:r>
              <a:rPr lang="en-US" sz="28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ật thư 2: 2 điểm</a:t>
            </a:r>
          </a:p>
          <a:p>
            <a:r>
              <a:rPr lang="en-US" sz="28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ật thư 3: 2 điểm</a:t>
            </a:r>
          </a:p>
          <a:p>
            <a:r>
              <a:rPr lang="en-US" sz="28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ật thư : 1 điểm</a:t>
            </a:r>
            <a:endParaRPr lang="en-US" dirty="0">
              <a:solidFill>
                <a:schemeClr val="accent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7C750E12-85CD-7259-92D2-3C09FF2F3C1F}"/>
              </a:ext>
            </a:extLst>
          </p:cNvPr>
          <p:cNvSpPr txBox="1"/>
          <p:nvPr/>
        </p:nvSpPr>
        <p:spPr>
          <a:xfrm>
            <a:off x="969644" y="4811404"/>
            <a:ext cx="1100464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 3: GIẢI MÃ </a:t>
            </a:r>
          </a:p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 </a:t>
            </a:r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rong mê cung (1 điểm)</a:t>
            </a:r>
          </a:p>
          <a:p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 </a:t>
            </a:r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ông </a:t>
            </a:r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p</a:t>
            </a:r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êu ý </a:t>
            </a:r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ủa </a:t>
            </a:r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 số trong </a:t>
            </a:r>
            <a:r>
              <a:rPr lang="en-US" sz="2400" dirty="0" err="1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chemeClr val="accent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ật thư (1 điểm)</a:t>
            </a:r>
          </a:p>
          <a:p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54091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635C667B-A513-8552-1974-0DBB607868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25714"/>
            <a:ext cx="12192000" cy="5370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98410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10DD1C-C4FA-BED9-EE75-BCA5913D112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29690" y="390843"/>
            <a:ext cx="9144000" cy="695007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ẮC NGHIỆM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C76CA51-CBFE-A9FE-A11D-1F3D0F0C4922}"/>
              </a:ext>
            </a:extLst>
          </p:cNvPr>
          <p:cNvSpPr txBox="1"/>
          <p:nvPr/>
        </p:nvSpPr>
        <p:spPr>
          <a:xfrm>
            <a:off x="525780" y="1227341"/>
            <a:ext cx="112814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Câu 1: Cho đường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thẳng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y = -3x + 5. Hệ số góc của đường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thẳng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là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:</a:t>
            </a:r>
          </a:p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A. 3		B. -3		C. 5		D. -5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3D053E7-A890-4CE7-A623-F6399E708F62}"/>
              </a:ext>
            </a:extLst>
          </p:cNvPr>
          <p:cNvSpPr txBox="1"/>
          <p:nvPr/>
        </p:nvSpPr>
        <p:spPr>
          <a:xfrm>
            <a:off x="525780" y="2099727"/>
            <a:ext cx="112814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Câu 2: Cho đường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thẳng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y = 4- 7x. Hệ số góc của đường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thẳng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là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:</a:t>
            </a:r>
          </a:p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A. 4		B. -4		C. 7		D. -7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0CF1B35-ECA0-FC31-1595-FB563B62D1D1}"/>
              </a:ext>
            </a:extLst>
          </p:cNvPr>
          <p:cNvSpPr txBox="1"/>
          <p:nvPr/>
        </p:nvSpPr>
        <p:spPr>
          <a:xfrm>
            <a:off x="525780" y="3013501"/>
            <a:ext cx="112814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Câu 3: Cho đường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thẳng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y = -9x +11. Góc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tạo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bởi đường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thẳng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với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trục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Ox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là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:</a:t>
            </a:r>
          </a:p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A. Góc nhọn		B. Góc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vuông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		C. Góc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tù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		D. Góc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bẹt</a:t>
            </a:r>
            <a:endParaRPr lang="en-US" sz="2400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9EFED7F-2096-B445-1789-9776580B0D50}"/>
              </a:ext>
            </a:extLst>
          </p:cNvPr>
          <p:cNvSpPr txBox="1"/>
          <p:nvPr/>
        </p:nvSpPr>
        <p:spPr>
          <a:xfrm>
            <a:off x="525780" y="3973621"/>
            <a:ext cx="112814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Câu 4: Đường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thẳng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y = 2x – 3 cắt đường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thẳng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:</a:t>
            </a:r>
          </a:p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A. Y = 2x+1		B. y = -3x +5		C. y = 2x +9		D. y = -3+ 2x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B76F3C6-8F25-ED1D-59FE-D3EDA3467280}"/>
              </a:ext>
            </a:extLst>
          </p:cNvPr>
          <p:cNvSpPr txBox="1"/>
          <p:nvPr/>
        </p:nvSpPr>
        <p:spPr>
          <a:xfrm>
            <a:off x="525780" y="5223510"/>
            <a:ext cx="112814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Câu 5: Đường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thẳng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y = 7x + 2 song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song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với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đường </a:t>
            </a:r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</a:rPr>
              <a:t>thẳng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:</a:t>
            </a:r>
          </a:p>
          <a:p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A. y = 2x + 7		B. y = 2x - 7		C. y = -7x + 2			D. y = 7x-  7</a:t>
            </a:r>
          </a:p>
        </p:txBody>
      </p:sp>
      <p:pic>
        <p:nvPicPr>
          <p:cNvPr id="11" name="Graphic 10" descr="Smiling face with no fill">
            <a:extLst>
              <a:ext uri="{FF2B5EF4-FFF2-40B4-BE49-F238E27FC236}">
                <a16:creationId xmlns:a16="http://schemas.microsoft.com/office/drawing/2014/main" id="{8EE0BF98-5986-921C-D094-E4F7289403F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072640" y="1438072"/>
            <a:ext cx="733315" cy="733315"/>
          </a:xfrm>
          <a:prstGeom prst="rect">
            <a:avLst/>
          </a:prstGeom>
        </p:spPr>
      </p:pic>
      <p:pic>
        <p:nvPicPr>
          <p:cNvPr id="12" name="Graphic 11" descr="Smiling face with no fill">
            <a:extLst>
              <a:ext uri="{FF2B5EF4-FFF2-40B4-BE49-F238E27FC236}">
                <a16:creationId xmlns:a16="http://schemas.microsoft.com/office/drawing/2014/main" id="{E280F407-9259-5BAD-454E-0360E89137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799826" y="3320629"/>
            <a:ext cx="733315" cy="733315"/>
          </a:xfrm>
          <a:prstGeom prst="rect">
            <a:avLst/>
          </a:prstGeom>
        </p:spPr>
      </p:pic>
      <p:pic>
        <p:nvPicPr>
          <p:cNvPr id="13" name="Graphic 12" descr="Smiling face with no fill">
            <a:extLst>
              <a:ext uri="{FF2B5EF4-FFF2-40B4-BE49-F238E27FC236}">
                <a16:creationId xmlns:a16="http://schemas.microsoft.com/office/drawing/2014/main" id="{697909FD-98CF-A916-3AB5-557A24B2332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5799827" y="2316897"/>
            <a:ext cx="733315" cy="733315"/>
          </a:xfrm>
          <a:prstGeom prst="rect">
            <a:avLst/>
          </a:prstGeom>
        </p:spPr>
      </p:pic>
      <p:pic>
        <p:nvPicPr>
          <p:cNvPr id="14" name="Graphic 13" descr="Smiling face with no fill">
            <a:extLst>
              <a:ext uri="{FF2B5EF4-FFF2-40B4-BE49-F238E27FC236}">
                <a16:creationId xmlns:a16="http://schemas.microsoft.com/office/drawing/2014/main" id="{33CCC281-C478-12A1-916B-2C74F716F5F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930896" y="4255978"/>
            <a:ext cx="733315" cy="733315"/>
          </a:xfrm>
          <a:prstGeom prst="rect">
            <a:avLst/>
          </a:prstGeom>
        </p:spPr>
      </p:pic>
      <p:pic>
        <p:nvPicPr>
          <p:cNvPr id="15" name="Graphic 14" descr="Smiling face with no fill">
            <a:extLst>
              <a:ext uri="{FF2B5EF4-FFF2-40B4-BE49-F238E27FC236}">
                <a16:creationId xmlns:a16="http://schemas.microsoft.com/office/drawing/2014/main" id="{106A7CF8-6FE9-870C-4C9F-742D265FBC1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9348842" y="5435492"/>
            <a:ext cx="733315" cy="733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1701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2B3C23-5D12-E3CF-2C65-5B69034A59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322819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HOẠT ĐỘNG LUYỆN TẬP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510CA2B-7C29-389C-DB14-9D7B3B9BFE6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" y="888861"/>
            <a:ext cx="11269979" cy="533209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6F53E0C-4CFF-79F4-9CC9-4AD1BCAAA7CC}"/>
              </a:ext>
            </a:extLst>
          </p:cNvPr>
          <p:cNvSpPr txBox="1"/>
          <p:nvPr/>
        </p:nvSpPr>
        <p:spPr>
          <a:xfrm>
            <a:off x="4811097" y="1396393"/>
            <a:ext cx="25698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MẬT THƯ 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4FF3182-AE1C-1F23-707F-444B03148C2D}"/>
              </a:ext>
            </a:extLst>
          </p:cNvPr>
          <p:cNvSpPr txBox="1"/>
          <p:nvPr/>
        </p:nvSpPr>
        <p:spPr>
          <a:xfrm>
            <a:off x="1962188" y="2028198"/>
            <a:ext cx="8050492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rgbClr val="0070C0"/>
                </a:solidFill>
              </a:rPr>
              <a:t>Bài 1.1: </a:t>
            </a:r>
            <a:r>
              <a:rPr lang="en-US" sz="2800" dirty="0">
                <a:solidFill>
                  <a:srgbClr val="0070C0"/>
                </a:solidFill>
              </a:rPr>
              <a:t>Tìm hệ số góc </a:t>
            </a:r>
            <a:r>
              <a:rPr lang="en-US" sz="2800" dirty="0" err="1">
                <a:solidFill>
                  <a:srgbClr val="0070C0"/>
                </a:solidFill>
              </a:rPr>
              <a:t>và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cho</a:t>
            </a:r>
            <a:r>
              <a:rPr lang="en-US" sz="2800" dirty="0">
                <a:solidFill>
                  <a:srgbClr val="0070C0"/>
                </a:solidFill>
              </a:rPr>
              <a:t> biết góc </a:t>
            </a:r>
            <a:r>
              <a:rPr lang="en-US" sz="2800" dirty="0" err="1">
                <a:solidFill>
                  <a:srgbClr val="0070C0"/>
                </a:solidFill>
              </a:rPr>
              <a:t>tạo</a:t>
            </a:r>
            <a:r>
              <a:rPr lang="en-US" sz="2800" dirty="0">
                <a:solidFill>
                  <a:srgbClr val="0070C0"/>
                </a:solidFill>
              </a:rPr>
              <a:t> bởi </a:t>
            </a:r>
            <a:r>
              <a:rPr lang="en-US" sz="2800" dirty="0" err="1">
                <a:solidFill>
                  <a:srgbClr val="0070C0"/>
                </a:solidFill>
              </a:rPr>
              <a:t>các</a:t>
            </a:r>
            <a:r>
              <a:rPr lang="en-US" sz="2800" dirty="0">
                <a:solidFill>
                  <a:srgbClr val="0070C0"/>
                </a:solidFill>
              </a:rPr>
              <a:t> đường </a:t>
            </a:r>
            <a:r>
              <a:rPr lang="en-US" sz="2800" dirty="0" err="1">
                <a:solidFill>
                  <a:srgbClr val="0070C0"/>
                </a:solidFill>
              </a:rPr>
              <a:t>thẳng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sau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với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trục</a:t>
            </a:r>
            <a:r>
              <a:rPr lang="en-US" sz="2800" dirty="0">
                <a:solidFill>
                  <a:srgbClr val="0070C0"/>
                </a:solidFill>
              </a:rPr>
              <a:t> Ox </a:t>
            </a:r>
            <a:r>
              <a:rPr lang="en-US" sz="2800" dirty="0" err="1">
                <a:solidFill>
                  <a:srgbClr val="0070C0"/>
                </a:solidFill>
              </a:rPr>
              <a:t>là</a:t>
            </a:r>
            <a:r>
              <a:rPr lang="en-US" sz="2800" dirty="0">
                <a:solidFill>
                  <a:srgbClr val="0070C0"/>
                </a:solidFill>
              </a:rPr>
              <a:t> góc nhọn hay góc </a:t>
            </a:r>
            <a:r>
              <a:rPr lang="en-US" sz="2800" dirty="0" err="1">
                <a:solidFill>
                  <a:srgbClr val="0070C0"/>
                </a:solidFill>
              </a:rPr>
              <a:t>tù</a:t>
            </a:r>
            <a:endParaRPr lang="en-US" sz="2800" dirty="0">
              <a:solidFill>
                <a:srgbClr val="0070C0"/>
              </a:solidFill>
            </a:endParaRPr>
          </a:p>
          <a:p>
            <a:pPr marL="342900" indent="-342900">
              <a:buAutoNum type="alphaLcParenR"/>
            </a:pPr>
            <a:r>
              <a:rPr lang="en-US" sz="2800" dirty="0">
                <a:solidFill>
                  <a:srgbClr val="0070C0"/>
                </a:solidFill>
              </a:rPr>
              <a:t>y = 5x – 3  </a:t>
            </a:r>
          </a:p>
          <a:p>
            <a:pPr marL="342900" indent="-342900">
              <a:buAutoNum type="alphaLcParenR"/>
            </a:pPr>
            <a:r>
              <a:rPr lang="en-US" sz="2800" dirty="0">
                <a:solidFill>
                  <a:srgbClr val="0070C0"/>
                </a:solidFill>
              </a:rPr>
              <a:t>y = 9 - x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926EF46-6CAD-012E-6125-9B4CC2FECC1A}"/>
              </a:ext>
            </a:extLst>
          </p:cNvPr>
          <p:cNvSpPr txBox="1"/>
          <p:nvPr/>
        </p:nvSpPr>
        <p:spPr>
          <a:xfrm>
            <a:off x="1962188" y="4229363"/>
            <a:ext cx="779903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rgbClr val="0070C0"/>
                </a:solidFill>
              </a:rPr>
              <a:t>Bài 1.2: </a:t>
            </a:r>
            <a:r>
              <a:rPr lang="en-US" sz="3200" dirty="0">
                <a:solidFill>
                  <a:srgbClr val="0070C0"/>
                </a:solidFill>
              </a:rPr>
              <a:t>Biết </a:t>
            </a:r>
            <a:r>
              <a:rPr lang="en-US" sz="3200" dirty="0" err="1">
                <a:solidFill>
                  <a:srgbClr val="0070C0"/>
                </a:solidFill>
              </a:rPr>
              <a:t>đồ</a:t>
            </a:r>
            <a:r>
              <a:rPr lang="en-US" sz="3200" dirty="0">
                <a:solidFill>
                  <a:srgbClr val="0070C0"/>
                </a:solidFill>
              </a:rPr>
              <a:t> thị hàm số y = ax – 5 đi qua điểm M(-2; 3). Tìm hệ số góc </a:t>
            </a:r>
            <a:endParaRPr lang="en-US" sz="2800" dirty="0">
              <a:solidFill>
                <a:srgbClr val="0070C0"/>
              </a:solidFill>
            </a:endParaRPr>
          </a:p>
        </p:txBody>
      </p:sp>
      <p:sp>
        <p:nvSpPr>
          <p:cNvPr id="4" name="Octagon 3">
            <a:extLst>
              <a:ext uri="{FF2B5EF4-FFF2-40B4-BE49-F238E27FC236}">
                <a16:creationId xmlns:a16="http://schemas.microsoft.com/office/drawing/2014/main" id="{213F5B75-6068-8C54-20F5-EBE138F4A1D1}"/>
              </a:ext>
            </a:extLst>
          </p:cNvPr>
          <p:cNvSpPr/>
          <p:nvPr/>
        </p:nvSpPr>
        <p:spPr>
          <a:xfrm>
            <a:off x="9237306" y="4627984"/>
            <a:ext cx="1231641" cy="1063880"/>
          </a:xfrm>
          <a:prstGeom prst="octago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rgbClr val="FF0000"/>
                </a:solidFill>
              </a:rPr>
              <a:t>27</a:t>
            </a:r>
          </a:p>
        </p:txBody>
      </p:sp>
    </p:spTree>
    <p:extLst>
      <p:ext uri="{BB962C8B-B14F-4D97-AF65-F5344CB8AC3E}">
        <p14:creationId xmlns:p14="http://schemas.microsoft.com/office/powerpoint/2010/main" val="34889479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F9D9DDE-A871-6508-0A31-A720B7A1185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2CFD0E-8704-6889-7693-D911BA9545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322819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HOẠT ĐỘNG LUYỆN TẬP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F5D20103-4474-60BD-8B6D-89EB2916DEC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" y="940055"/>
            <a:ext cx="11041380" cy="5332095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A878E930-3E29-9C62-BD0E-A96DD1D4A48D}"/>
              </a:ext>
            </a:extLst>
          </p:cNvPr>
          <p:cNvSpPr txBox="1"/>
          <p:nvPr/>
        </p:nvSpPr>
        <p:spPr>
          <a:xfrm>
            <a:off x="5421630" y="1466746"/>
            <a:ext cx="25336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FF0000"/>
                </a:solidFill>
              </a:rPr>
              <a:t>MẬT THƯ 2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917A733F-459B-D412-9A98-AB31047DE559}"/>
              </a:ext>
            </a:extLst>
          </p:cNvPr>
          <p:cNvSpPr txBox="1"/>
          <p:nvPr/>
        </p:nvSpPr>
        <p:spPr>
          <a:xfrm>
            <a:off x="2627947" y="2174942"/>
            <a:ext cx="6585585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0070C0"/>
                </a:solidFill>
              </a:rPr>
              <a:t>Bài 2.1: Tìm vị trí tương đối của </a:t>
            </a:r>
            <a:r>
              <a:rPr lang="en-US" sz="3600" dirty="0" err="1">
                <a:solidFill>
                  <a:srgbClr val="0070C0"/>
                </a:solidFill>
              </a:rPr>
              <a:t>các</a:t>
            </a:r>
            <a:r>
              <a:rPr lang="en-US" sz="3600" dirty="0">
                <a:solidFill>
                  <a:srgbClr val="0070C0"/>
                </a:solidFill>
              </a:rPr>
              <a:t> cặp đường </a:t>
            </a:r>
            <a:r>
              <a:rPr lang="en-US" sz="3600" dirty="0" err="1">
                <a:solidFill>
                  <a:srgbClr val="0070C0"/>
                </a:solidFill>
              </a:rPr>
              <a:t>thẳng</a:t>
            </a:r>
            <a:r>
              <a:rPr lang="en-US" sz="3600" dirty="0">
                <a:solidFill>
                  <a:srgbClr val="0070C0"/>
                </a:solidFill>
              </a:rPr>
              <a:t> </a:t>
            </a:r>
            <a:r>
              <a:rPr lang="en-US" sz="3600" dirty="0" err="1">
                <a:solidFill>
                  <a:srgbClr val="0070C0"/>
                </a:solidFill>
              </a:rPr>
              <a:t>sau</a:t>
            </a:r>
            <a:r>
              <a:rPr lang="en-US" sz="3600" dirty="0">
                <a:solidFill>
                  <a:srgbClr val="0070C0"/>
                </a:solidFill>
              </a:rPr>
              <a:t>:</a:t>
            </a:r>
          </a:p>
          <a:p>
            <a:pPr marL="342900" indent="-342900">
              <a:buAutoNum type="alphaLcParenR"/>
            </a:pPr>
            <a:r>
              <a:rPr lang="en-US" sz="3600" dirty="0">
                <a:solidFill>
                  <a:srgbClr val="0070C0"/>
                </a:solidFill>
              </a:rPr>
              <a:t>(d): y = 3x – 4 </a:t>
            </a:r>
            <a:r>
              <a:rPr lang="en-US" sz="3600" dirty="0" err="1">
                <a:solidFill>
                  <a:srgbClr val="0070C0"/>
                </a:solidFill>
              </a:rPr>
              <a:t>và</a:t>
            </a:r>
            <a:r>
              <a:rPr lang="en-US" sz="3600" dirty="0">
                <a:solidFill>
                  <a:srgbClr val="0070C0"/>
                </a:solidFill>
              </a:rPr>
              <a:t> (d’):y = 4x – 3</a:t>
            </a:r>
          </a:p>
          <a:p>
            <a:pPr marL="342900" indent="-342900">
              <a:buAutoNum type="alphaLcParenR"/>
            </a:pPr>
            <a:r>
              <a:rPr lang="en-US" sz="3600" dirty="0">
                <a:solidFill>
                  <a:srgbClr val="0070C0"/>
                </a:solidFill>
              </a:rPr>
              <a:t>(d): y = x + 5 </a:t>
            </a:r>
            <a:r>
              <a:rPr lang="en-US" sz="3600" dirty="0" err="1">
                <a:solidFill>
                  <a:srgbClr val="0070C0"/>
                </a:solidFill>
              </a:rPr>
              <a:t>và</a:t>
            </a:r>
            <a:r>
              <a:rPr lang="en-US" sz="3600" dirty="0">
                <a:solidFill>
                  <a:srgbClr val="0070C0"/>
                </a:solidFill>
              </a:rPr>
              <a:t> (d’): y = x-5</a:t>
            </a:r>
          </a:p>
          <a:p>
            <a:pPr marL="342900" indent="-342900">
              <a:buAutoNum type="alphaLcParenR"/>
            </a:pPr>
            <a:r>
              <a:rPr lang="en-US" sz="3600" dirty="0">
                <a:solidFill>
                  <a:srgbClr val="0070C0"/>
                </a:solidFill>
              </a:rPr>
              <a:t>(d): y = 9- 10x  </a:t>
            </a:r>
            <a:r>
              <a:rPr lang="en-US" sz="3600" dirty="0" err="1">
                <a:solidFill>
                  <a:srgbClr val="0070C0"/>
                </a:solidFill>
              </a:rPr>
              <a:t>và</a:t>
            </a:r>
            <a:r>
              <a:rPr lang="en-US" sz="3600" dirty="0">
                <a:solidFill>
                  <a:srgbClr val="0070C0"/>
                </a:solidFill>
              </a:rPr>
              <a:t> (d’): y = 2x + 9</a:t>
            </a:r>
          </a:p>
        </p:txBody>
      </p:sp>
      <p:sp>
        <p:nvSpPr>
          <p:cNvPr id="3" name="Octagon 2">
            <a:extLst>
              <a:ext uri="{FF2B5EF4-FFF2-40B4-BE49-F238E27FC236}">
                <a16:creationId xmlns:a16="http://schemas.microsoft.com/office/drawing/2014/main" id="{45B6E37D-447B-CC68-7B2A-5C481DBDA4DC}"/>
              </a:ext>
            </a:extLst>
          </p:cNvPr>
          <p:cNvSpPr/>
          <p:nvPr/>
        </p:nvSpPr>
        <p:spPr>
          <a:xfrm>
            <a:off x="8855926" y="4846320"/>
            <a:ext cx="1511559" cy="1066726"/>
          </a:xfrm>
          <a:prstGeom prst="octago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</a:rPr>
              <a:t>1955</a:t>
            </a:r>
          </a:p>
        </p:txBody>
      </p:sp>
    </p:spTree>
    <p:extLst>
      <p:ext uri="{BB962C8B-B14F-4D97-AF65-F5344CB8AC3E}">
        <p14:creationId xmlns:p14="http://schemas.microsoft.com/office/powerpoint/2010/main" val="408735754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443EABC-4C67-39EB-A7A6-77C4820229D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E4E87B-CDFA-B4FD-DF0F-405BD03A74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97280" y="404097"/>
            <a:ext cx="10515600" cy="322819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HOẠT ĐỘNG LUYỆN TẬP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C7CBAD1-4AC6-DCC5-C901-0F57DD88B44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770" y="888861"/>
            <a:ext cx="11167110" cy="5332095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E441AAE-63F2-E784-B41C-E47EE6692916}"/>
              </a:ext>
            </a:extLst>
          </p:cNvPr>
          <p:cNvSpPr txBox="1"/>
          <p:nvPr/>
        </p:nvSpPr>
        <p:spPr>
          <a:xfrm>
            <a:off x="5099724" y="1466165"/>
            <a:ext cx="28860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</a:rPr>
              <a:t>MẬT THƯ 3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7CA8A94-8BC8-6724-AAEE-CEC131493580}"/>
              </a:ext>
            </a:extLst>
          </p:cNvPr>
          <p:cNvSpPr txBox="1"/>
          <p:nvPr/>
        </p:nvSpPr>
        <p:spPr>
          <a:xfrm>
            <a:off x="1847889" y="1990456"/>
            <a:ext cx="776474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rgbClr val="0070C0"/>
                </a:solidFill>
              </a:rPr>
              <a:t>Bài 3.1: </a:t>
            </a:r>
            <a:r>
              <a:rPr lang="en-US" sz="3200" dirty="0">
                <a:solidFill>
                  <a:srgbClr val="0070C0"/>
                </a:solidFill>
              </a:rPr>
              <a:t>Tìm hệ số góc a </a:t>
            </a:r>
            <a:r>
              <a:rPr lang="en-US" sz="3200" dirty="0" err="1">
                <a:solidFill>
                  <a:srgbClr val="0070C0"/>
                </a:solidFill>
              </a:rPr>
              <a:t>để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hai</a:t>
            </a:r>
            <a:r>
              <a:rPr lang="en-US" sz="3200" dirty="0">
                <a:solidFill>
                  <a:srgbClr val="0070C0"/>
                </a:solidFill>
              </a:rPr>
              <a:t> đường </a:t>
            </a:r>
            <a:r>
              <a:rPr lang="en-US" sz="3200" dirty="0" err="1">
                <a:solidFill>
                  <a:srgbClr val="0070C0"/>
                </a:solidFill>
              </a:rPr>
              <a:t>thẳng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</a:p>
          <a:p>
            <a:r>
              <a:rPr lang="en-US" sz="3200" dirty="0">
                <a:solidFill>
                  <a:srgbClr val="0070C0"/>
                </a:solidFill>
              </a:rPr>
              <a:t>(d): y = ax + 2 </a:t>
            </a:r>
            <a:r>
              <a:rPr lang="en-US" sz="3200" dirty="0" err="1">
                <a:solidFill>
                  <a:srgbClr val="0070C0"/>
                </a:solidFill>
              </a:rPr>
              <a:t>và</a:t>
            </a:r>
            <a:r>
              <a:rPr lang="en-US" sz="3200" dirty="0">
                <a:solidFill>
                  <a:srgbClr val="0070C0"/>
                </a:solidFill>
              </a:rPr>
              <a:t> (d’): y = 9x – 9 song </a:t>
            </a:r>
            <a:r>
              <a:rPr lang="en-US" sz="3200" dirty="0" err="1">
                <a:solidFill>
                  <a:srgbClr val="0070C0"/>
                </a:solidFill>
              </a:rPr>
              <a:t>song</a:t>
            </a:r>
            <a:endParaRPr lang="en-US" sz="3200" dirty="0">
              <a:solidFill>
                <a:srgbClr val="0070C0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6CBAA50-406A-B6D9-31CC-0DDFD12842E9}"/>
              </a:ext>
            </a:extLst>
          </p:cNvPr>
          <p:cNvSpPr txBox="1"/>
          <p:nvPr/>
        </p:nvSpPr>
        <p:spPr>
          <a:xfrm>
            <a:off x="1847889" y="3630660"/>
            <a:ext cx="814567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u="sng" dirty="0">
                <a:solidFill>
                  <a:srgbClr val="0070C0"/>
                </a:solidFill>
              </a:rPr>
              <a:t>Bài 3.2: </a:t>
            </a:r>
            <a:r>
              <a:rPr lang="en-US" sz="3200" dirty="0">
                <a:solidFill>
                  <a:srgbClr val="0070C0"/>
                </a:solidFill>
              </a:rPr>
              <a:t>Tìm m </a:t>
            </a:r>
            <a:r>
              <a:rPr lang="en-US" sz="3200" dirty="0" err="1">
                <a:solidFill>
                  <a:srgbClr val="0070C0"/>
                </a:solidFill>
              </a:rPr>
              <a:t>để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  <a:r>
              <a:rPr lang="en-US" sz="3200" dirty="0" err="1">
                <a:solidFill>
                  <a:srgbClr val="0070C0"/>
                </a:solidFill>
              </a:rPr>
              <a:t>hai</a:t>
            </a:r>
            <a:r>
              <a:rPr lang="en-US" sz="3200" dirty="0">
                <a:solidFill>
                  <a:srgbClr val="0070C0"/>
                </a:solidFill>
              </a:rPr>
              <a:t> đường </a:t>
            </a:r>
            <a:r>
              <a:rPr lang="en-US" sz="3200" dirty="0" err="1">
                <a:solidFill>
                  <a:srgbClr val="0070C0"/>
                </a:solidFill>
              </a:rPr>
              <a:t>thẳng</a:t>
            </a:r>
            <a:r>
              <a:rPr lang="en-US" sz="3200" dirty="0">
                <a:solidFill>
                  <a:srgbClr val="0070C0"/>
                </a:solidFill>
              </a:rPr>
              <a:t> </a:t>
            </a:r>
          </a:p>
          <a:p>
            <a:r>
              <a:rPr lang="en-US" sz="3200" dirty="0">
                <a:solidFill>
                  <a:srgbClr val="0070C0"/>
                </a:solidFill>
              </a:rPr>
              <a:t>(d): y = (m-1)x +3 </a:t>
            </a:r>
            <a:r>
              <a:rPr lang="en-US" sz="3200" dirty="0" err="1">
                <a:solidFill>
                  <a:srgbClr val="0070C0"/>
                </a:solidFill>
              </a:rPr>
              <a:t>và</a:t>
            </a:r>
            <a:r>
              <a:rPr lang="en-US" sz="3200" dirty="0">
                <a:solidFill>
                  <a:srgbClr val="0070C0"/>
                </a:solidFill>
              </a:rPr>
              <a:t> (d’): y = 5x -7 cắt nhau</a:t>
            </a:r>
          </a:p>
        </p:txBody>
      </p:sp>
      <p:sp>
        <p:nvSpPr>
          <p:cNvPr id="6" name="Octagon 5">
            <a:extLst>
              <a:ext uri="{FF2B5EF4-FFF2-40B4-BE49-F238E27FC236}">
                <a16:creationId xmlns:a16="http://schemas.microsoft.com/office/drawing/2014/main" id="{91BBE3F7-CDE7-FBA9-F4FD-94A5015366FA}"/>
              </a:ext>
            </a:extLst>
          </p:cNvPr>
          <p:cNvSpPr/>
          <p:nvPr/>
        </p:nvSpPr>
        <p:spPr>
          <a:xfrm>
            <a:off x="8770776" y="4707878"/>
            <a:ext cx="1573335" cy="909151"/>
          </a:xfrm>
          <a:prstGeom prst="octago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rgbClr val="FF0000"/>
                </a:solidFill>
              </a:rPr>
              <a:t>02</a:t>
            </a:r>
          </a:p>
        </p:txBody>
      </p:sp>
    </p:spTree>
    <p:extLst>
      <p:ext uri="{BB962C8B-B14F-4D97-AF65-F5344CB8AC3E}">
        <p14:creationId xmlns:p14="http://schemas.microsoft.com/office/powerpoint/2010/main" val="38164752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0BAB3E9-EF28-5F5E-F884-C41C91C2DA5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742" y="708661"/>
            <a:ext cx="11271008" cy="6223594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30275B8-35C7-852F-A7DB-9752F9DAAAB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467240" y="2217376"/>
            <a:ext cx="8911199" cy="378337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898F18D-BDDC-F908-A598-653F050B1861}"/>
              </a:ext>
            </a:extLst>
          </p:cNvPr>
          <p:cNvSpPr txBox="1"/>
          <p:nvPr/>
        </p:nvSpPr>
        <p:spPr>
          <a:xfrm>
            <a:off x="4729086" y="1429665"/>
            <a:ext cx="24832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MẬT THƯ 4</a:t>
            </a:r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8351DF85-A1B6-84F3-119A-7C90EC9A32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5340"/>
            <a:ext cx="10515600" cy="322819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FF0000"/>
                </a:solidFill>
              </a:rPr>
              <a:t>HOẠT ĐỘNG LUYỆN TẬP</a:t>
            </a:r>
          </a:p>
        </p:txBody>
      </p:sp>
      <p:sp>
        <p:nvSpPr>
          <p:cNvPr id="10" name="Octagon 9">
            <a:extLst>
              <a:ext uri="{FF2B5EF4-FFF2-40B4-BE49-F238E27FC236}">
                <a16:creationId xmlns:a16="http://schemas.microsoft.com/office/drawing/2014/main" id="{575FE1BC-8FA6-4DF1-E179-39D763B48AD8}"/>
              </a:ext>
            </a:extLst>
          </p:cNvPr>
          <p:cNvSpPr/>
          <p:nvPr/>
        </p:nvSpPr>
        <p:spPr>
          <a:xfrm>
            <a:off x="8647963" y="5552880"/>
            <a:ext cx="1599421" cy="895738"/>
          </a:xfrm>
          <a:prstGeom prst="octago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rgbClr val="FF0000"/>
                </a:solidFill>
              </a:rPr>
              <a:t>69</a:t>
            </a:r>
          </a:p>
        </p:txBody>
      </p:sp>
    </p:spTree>
    <p:extLst>
      <p:ext uri="{BB962C8B-B14F-4D97-AF65-F5344CB8AC3E}">
        <p14:creationId xmlns:p14="http://schemas.microsoft.com/office/powerpoint/2010/main" val="19811277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1895CFBB-222B-1316-63C6-2C5FA17603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2C6D55-97FB-159B-1DA0-DDE7BA1E93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322819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</a:rPr>
              <a:t>HOẠT ĐỘNG LUYỆN TẬP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1E5C0B4-71DE-22DC-EBD2-CC4647E0A316}"/>
              </a:ext>
            </a:extLst>
          </p:cNvPr>
          <p:cNvSpPr txBox="1"/>
          <p:nvPr/>
        </p:nvSpPr>
        <p:spPr>
          <a:xfrm>
            <a:off x="1590225" y="767045"/>
            <a:ext cx="25698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MẬT THƯ 1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55B6B68-15AA-29DE-47A2-075B02D0B332}"/>
              </a:ext>
            </a:extLst>
          </p:cNvPr>
          <p:cNvSpPr txBox="1"/>
          <p:nvPr/>
        </p:nvSpPr>
        <p:spPr>
          <a:xfrm>
            <a:off x="573207" y="1551419"/>
            <a:ext cx="1123210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rgbClr val="0070C0"/>
                </a:solidFill>
              </a:rPr>
              <a:t>Bài 1.1: </a:t>
            </a:r>
            <a:r>
              <a:rPr lang="en-US" sz="2800" dirty="0">
                <a:solidFill>
                  <a:srgbClr val="0070C0"/>
                </a:solidFill>
              </a:rPr>
              <a:t>Tìm hệ số góc </a:t>
            </a:r>
            <a:r>
              <a:rPr lang="en-US" sz="2800" dirty="0" err="1">
                <a:solidFill>
                  <a:srgbClr val="0070C0"/>
                </a:solidFill>
              </a:rPr>
              <a:t>và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cho</a:t>
            </a:r>
            <a:r>
              <a:rPr lang="en-US" sz="2800" dirty="0">
                <a:solidFill>
                  <a:srgbClr val="0070C0"/>
                </a:solidFill>
              </a:rPr>
              <a:t> biết góc </a:t>
            </a:r>
            <a:r>
              <a:rPr lang="en-US" sz="2800" dirty="0" err="1">
                <a:solidFill>
                  <a:srgbClr val="0070C0"/>
                </a:solidFill>
              </a:rPr>
              <a:t>tạo</a:t>
            </a:r>
            <a:r>
              <a:rPr lang="en-US" sz="2800" dirty="0">
                <a:solidFill>
                  <a:srgbClr val="0070C0"/>
                </a:solidFill>
              </a:rPr>
              <a:t> bởi </a:t>
            </a:r>
            <a:r>
              <a:rPr lang="en-US" sz="2800" dirty="0" err="1">
                <a:solidFill>
                  <a:srgbClr val="0070C0"/>
                </a:solidFill>
              </a:rPr>
              <a:t>các</a:t>
            </a:r>
            <a:r>
              <a:rPr lang="en-US" sz="2800" dirty="0">
                <a:solidFill>
                  <a:srgbClr val="0070C0"/>
                </a:solidFill>
              </a:rPr>
              <a:t> đường </a:t>
            </a:r>
            <a:r>
              <a:rPr lang="en-US" sz="2800" dirty="0" err="1">
                <a:solidFill>
                  <a:srgbClr val="0070C0"/>
                </a:solidFill>
              </a:rPr>
              <a:t>thẳng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sau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với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trục</a:t>
            </a:r>
            <a:r>
              <a:rPr lang="en-US" sz="2800" dirty="0">
                <a:solidFill>
                  <a:srgbClr val="0070C0"/>
                </a:solidFill>
              </a:rPr>
              <a:t> Ox </a:t>
            </a:r>
            <a:r>
              <a:rPr lang="en-US" sz="2800" dirty="0" err="1">
                <a:solidFill>
                  <a:srgbClr val="0070C0"/>
                </a:solidFill>
              </a:rPr>
              <a:t>là</a:t>
            </a:r>
            <a:r>
              <a:rPr lang="en-US" sz="2800" dirty="0">
                <a:solidFill>
                  <a:srgbClr val="0070C0"/>
                </a:solidFill>
              </a:rPr>
              <a:t> góc nhọn hay góc </a:t>
            </a:r>
            <a:r>
              <a:rPr lang="en-US" sz="2800" dirty="0" err="1">
                <a:solidFill>
                  <a:srgbClr val="0070C0"/>
                </a:solidFill>
              </a:rPr>
              <a:t>tù</a:t>
            </a:r>
            <a:endParaRPr lang="en-US" sz="2800" dirty="0">
              <a:solidFill>
                <a:srgbClr val="0070C0"/>
              </a:solidFill>
            </a:endParaRPr>
          </a:p>
          <a:p>
            <a:pPr marL="342900" indent="-342900">
              <a:buAutoNum type="alphaLcParenR"/>
            </a:pPr>
            <a:r>
              <a:rPr lang="en-US" sz="2800" dirty="0">
                <a:solidFill>
                  <a:srgbClr val="0070C0"/>
                </a:solidFill>
              </a:rPr>
              <a:t>y = 5x – 3  (a= 5) vì a= 5&gt;0 </a:t>
            </a:r>
            <a:r>
              <a:rPr lang="en-US" sz="2800" dirty="0" err="1">
                <a:solidFill>
                  <a:srgbClr val="0070C0"/>
                </a:solidFill>
              </a:rPr>
              <a:t>nên</a:t>
            </a:r>
            <a:r>
              <a:rPr lang="en-US" sz="2800" dirty="0">
                <a:solidFill>
                  <a:srgbClr val="0070C0"/>
                </a:solidFill>
              </a:rPr>
              <a:t> góc </a:t>
            </a:r>
            <a:r>
              <a:rPr lang="en-US" sz="2800" dirty="0" err="1">
                <a:solidFill>
                  <a:srgbClr val="0070C0"/>
                </a:solidFill>
              </a:rPr>
              <a:t>tạo</a:t>
            </a:r>
            <a:r>
              <a:rPr lang="en-US" sz="2800" dirty="0">
                <a:solidFill>
                  <a:srgbClr val="0070C0"/>
                </a:solidFill>
              </a:rPr>
              <a:t> bởi đường </a:t>
            </a:r>
            <a:r>
              <a:rPr lang="en-US" sz="2800" dirty="0" err="1">
                <a:solidFill>
                  <a:srgbClr val="0070C0"/>
                </a:solidFill>
              </a:rPr>
              <a:t>thẳng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với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trục</a:t>
            </a:r>
            <a:r>
              <a:rPr lang="en-US" sz="2800" dirty="0">
                <a:solidFill>
                  <a:srgbClr val="0070C0"/>
                </a:solidFill>
              </a:rPr>
              <a:t> Ox </a:t>
            </a:r>
            <a:r>
              <a:rPr lang="en-US" sz="2800" dirty="0" err="1">
                <a:solidFill>
                  <a:srgbClr val="0070C0"/>
                </a:solidFill>
              </a:rPr>
              <a:t>là</a:t>
            </a:r>
            <a:r>
              <a:rPr lang="en-US" sz="2800" dirty="0">
                <a:solidFill>
                  <a:srgbClr val="0070C0"/>
                </a:solidFill>
              </a:rPr>
              <a:t> góc nhọn</a:t>
            </a:r>
          </a:p>
          <a:p>
            <a:pPr marL="342900" indent="-342900">
              <a:buAutoNum type="alphaLcParenR"/>
            </a:pPr>
            <a:r>
              <a:rPr lang="en-US" sz="2800" dirty="0">
                <a:solidFill>
                  <a:srgbClr val="0070C0"/>
                </a:solidFill>
              </a:rPr>
              <a:t>y = 9 – x ( a = -1) vì a = -1 &lt;0 </a:t>
            </a:r>
            <a:r>
              <a:rPr lang="en-US" sz="2800" dirty="0" err="1">
                <a:solidFill>
                  <a:srgbClr val="0070C0"/>
                </a:solidFill>
              </a:rPr>
              <a:t>nên</a:t>
            </a:r>
            <a:r>
              <a:rPr lang="en-US" sz="2800" dirty="0">
                <a:solidFill>
                  <a:srgbClr val="0070C0"/>
                </a:solidFill>
              </a:rPr>
              <a:t> góc </a:t>
            </a:r>
            <a:r>
              <a:rPr lang="en-US" sz="2800" dirty="0" err="1">
                <a:solidFill>
                  <a:srgbClr val="0070C0"/>
                </a:solidFill>
              </a:rPr>
              <a:t>tạo</a:t>
            </a:r>
            <a:r>
              <a:rPr lang="en-US" sz="2800" dirty="0">
                <a:solidFill>
                  <a:srgbClr val="0070C0"/>
                </a:solidFill>
              </a:rPr>
              <a:t> bởi đường </a:t>
            </a:r>
            <a:r>
              <a:rPr lang="en-US" sz="2800" dirty="0" err="1">
                <a:solidFill>
                  <a:srgbClr val="0070C0"/>
                </a:solidFill>
              </a:rPr>
              <a:t>thẳng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với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trục</a:t>
            </a:r>
            <a:r>
              <a:rPr lang="en-US" sz="2800" dirty="0">
                <a:solidFill>
                  <a:srgbClr val="0070C0"/>
                </a:solidFill>
              </a:rPr>
              <a:t> Ox </a:t>
            </a:r>
            <a:r>
              <a:rPr lang="en-US" sz="2800" dirty="0" err="1">
                <a:solidFill>
                  <a:srgbClr val="0070C0"/>
                </a:solidFill>
              </a:rPr>
              <a:t>là</a:t>
            </a:r>
            <a:r>
              <a:rPr lang="en-US" sz="2800" dirty="0">
                <a:solidFill>
                  <a:srgbClr val="0070C0"/>
                </a:solidFill>
              </a:rPr>
              <a:t> góc </a:t>
            </a:r>
            <a:r>
              <a:rPr lang="en-US" sz="2800" dirty="0" err="1">
                <a:solidFill>
                  <a:srgbClr val="0070C0"/>
                </a:solidFill>
              </a:rPr>
              <a:t>tù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0A4160C-1351-AF8E-6488-C6292F4DB1E9}"/>
              </a:ext>
            </a:extLst>
          </p:cNvPr>
          <p:cNvSpPr txBox="1"/>
          <p:nvPr/>
        </p:nvSpPr>
        <p:spPr>
          <a:xfrm>
            <a:off x="573207" y="4428674"/>
            <a:ext cx="9812739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solidFill>
                  <a:srgbClr val="0070C0"/>
                </a:solidFill>
              </a:rPr>
              <a:t>Bài 1.2: </a:t>
            </a:r>
            <a:r>
              <a:rPr lang="en-US" sz="3200" dirty="0">
                <a:solidFill>
                  <a:srgbClr val="0070C0"/>
                </a:solidFill>
              </a:rPr>
              <a:t>Biết </a:t>
            </a:r>
            <a:r>
              <a:rPr lang="en-US" sz="3200" dirty="0" err="1">
                <a:solidFill>
                  <a:srgbClr val="0070C0"/>
                </a:solidFill>
              </a:rPr>
              <a:t>đồ</a:t>
            </a:r>
            <a:r>
              <a:rPr lang="en-US" sz="3200" dirty="0">
                <a:solidFill>
                  <a:srgbClr val="0070C0"/>
                </a:solidFill>
              </a:rPr>
              <a:t> thị hàm số y = ax – 5 đi qua điểm M(-2; 3). Tìm hệ số góc </a:t>
            </a:r>
          </a:p>
          <a:p>
            <a:r>
              <a:rPr lang="en-US" sz="3200" dirty="0">
                <a:solidFill>
                  <a:srgbClr val="0070C0"/>
                </a:solidFill>
              </a:rPr>
              <a:t>Vì </a:t>
            </a:r>
            <a:r>
              <a:rPr lang="en-US" sz="3200" dirty="0" err="1">
                <a:solidFill>
                  <a:srgbClr val="0070C0"/>
                </a:solidFill>
              </a:rPr>
              <a:t>đồ</a:t>
            </a:r>
            <a:r>
              <a:rPr lang="en-US" sz="3200" dirty="0">
                <a:solidFill>
                  <a:srgbClr val="0070C0"/>
                </a:solidFill>
              </a:rPr>
              <a:t> thị hàm số đi qua điểm M(-2;3) </a:t>
            </a:r>
            <a:r>
              <a:rPr lang="en-US" sz="3200" dirty="0" err="1">
                <a:solidFill>
                  <a:srgbClr val="0070C0"/>
                </a:solidFill>
              </a:rPr>
              <a:t>nên</a:t>
            </a:r>
            <a:r>
              <a:rPr lang="en-US" sz="3200" dirty="0">
                <a:solidFill>
                  <a:srgbClr val="0070C0"/>
                </a:solidFill>
              </a:rPr>
              <a:t> x = -2; y= 3</a:t>
            </a:r>
          </a:p>
          <a:p>
            <a:r>
              <a:rPr lang="en-US" sz="2800" dirty="0">
                <a:solidFill>
                  <a:srgbClr val="0070C0"/>
                </a:solidFill>
              </a:rPr>
              <a:t>Thay x = -2; y = 3 vào </a:t>
            </a:r>
            <a:r>
              <a:rPr lang="en-US" sz="2800" dirty="0" err="1">
                <a:solidFill>
                  <a:srgbClr val="0070C0"/>
                </a:solidFill>
              </a:rPr>
              <a:t>công</a:t>
            </a:r>
            <a:r>
              <a:rPr lang="en-US" sz="2800" dirty="0">
                <a:solidFill>
                  <a:srgbClr val="0070C0"/>
                </a:solidFill>
              </a:rPr>
              <a:t> thức y = ax- 5 ta có</a:t>
            </a:r>
          </a:p>
          <a:p>
            <a:r>
              <a:rPr lang="en-US" sz="2800" dirty="0">
                <a:solidFill>
                  <a:srgbClr val="0070C0"/>
                </a:solidFill>
              </a:rPr>
              <a:t>a.(-2) – 5 = 3 =&gt; a = -4</a:t>
            </a:r>
          </a:p>
        </p:txBody>
      </p:sp>
      <p:sp>
        <p:nvSpPr>
          <p:cNvPr id="4" name="Octagon 3">
            <a:extLst>
              <a:ext uri="{FF2B5EF4-FFF2-40B4-BE49-F238E27FC236}">
                <a16:creationId xmlns:a16="http://schemas.microsoft.com/office/drawing/2014/main" id="{99182BB1-0F76-B264-CA8F-8359482C0513}"/>
              </a:ext>
            </a:extLst>
          </p:cNvPr>
          <p:cNvSpPr/>
          <p:nvPr/>
        </p:nvSpPr>
        <p:spPr>
          <a:xfrm>
            <a:off x="10861389" y="5794120"/>
            <a:ext cx="1231641" cy="1063880"/>
          </a:xfrm>
          <a:prstGeom prst="octagon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4800" dirty="0">
                <a:solidFill>
                  <a:srgbClr val="FF0000"/>
                </a:solidFill>
              </a:rPr>
              <a:t>27</a:t>
            </a:r>
          </a:p>
        </p:txBody>
      </p:sp>
    </p:spTree>
    <p:extLst>
      <p:ext uri="{BB962C8B-B14F-4D97-AF65-F5344CB8AC3E}">
        <p14:creationId xmlns:p14="http://schemas.microsoft.com/office/powerpoint/2010/main" val="6405658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5</TotalTime>
  <Words>1529</Words>
  <Application>Microsoft Office PowerPoint</Application>
  <PresentationFormat>Widescreen</PresentationFormat>
  <Paragraphs>145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Times New Roman</vt:lpstr>
      <vt:lpstr>Wingdings</vt:lpstr>
      <vt:lpstr>Office Theme</vt:lpstr>
      <vt:lpstr>Equation</vt:lpstr>
      <vt:lpstr>BÀI 4: HỆ SỐ GÓC CỦA ĐƯỜNG THẲNG</vt:lpstr>
      <vt:lpstr>PowerPoint Presentation</vt:lpstr>
      <vt:lpstr>PowerPoint Presentation</vt:lpstr>
      <vt:lpstr>TRẮC NGHIỆM</vt:lpstr>
      <vt:lpstr>HOẠT ĐỘNG LUYỆN TẬP</vt:lpstr>
      <vt:lpstr>HOẠT ĐỘNG LUYỆN TẬP</vt:lpstr>
      <vt:lpstr>HOẠT ĐỘNG LUYỆN TẬP</vt:lpstr>
      <vt:lpstr>HOẠT ĐỘNG LUYỆN TẬP</vt:lpstr>
      <vt:lpstr>HOẠT ĐỘNG LUYỆN TẬP</vt:lpstr>
      <vt:lpstr>HOẠT ĐỘNG LUYỆN TẬP</vt:lpstr>
      <vt:lpstr>HOẠT ĐỘNG LUYỆN TẬP</vt:lpstr>
      <vt:lpstr>HOẠT ĐỘNG LUYỆN TẬ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̀I 4: HỆ SỐ GÓC CỦA ĐƯỜNG THẲNG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ẮC NGHIỆM</dc:title>
  <dc:creator>mỹ phạm thị</dc:creator>
  <cp:lastModifiedBy>mỹ phạm thị</cp:lastModifiedBy>
  <cp:revision>12</cp:revision>
  <dcterms:created xsi:type="dcterms:W3CDTF">2024-02-25T07:00:25Z</dcterms:created>
  <dcterms:modified xsi:type="dcterms:W3CDTF">2024-04-08T13:07:49Z</dcterms:modified>
</cp:coreProperties>
</file>